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6A8F" w:rsidRPr="0018200B" w:rsidRDefault="00BD2132" w:rsidP="00776A8F">
      <w:pPr>
        <w:tabs>
          <w:tab w:val="left" w:pos="0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group id="_x0000_s1222" style="position:absolute;left:0;text-align:left;margin-left:74.45pt;margin-top:2.6pt;width:320pt;height:32.4pt;z-index:251670528" coordorigin="1770,527" coordsize="7905,78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23" type="#_x0000_t75" style="position:absolute;left:2430;top:527;width:7245;height:782">
              <v:imagedata r:id="rId8" o:title="" chromakey="#faf9fb" gain="2.5" blacklevel="-6554f"/>
            </v:shape>
            <v:shape id="_x0000_s1224" type="#_x0000_t75" style="position:absolute;left:1770;top:527;width:747;height:782">
              <v:imagedata r:id="rId9" o:title="" gain="109227f" blacklevel="-6554f"/>
            </v:shape>
          </v:group>
          <o:OLEObject Type="Embed" ProgID="PBrush" ShapeID="_x0000_s1223" DrawAspect="Content" ObjectID="_1798020382" r:id="rId10"/>
          <o:OLEObject Type="Embed" ProgID="PBrush" ShapeID="_x0000_s1224" DrawAspect="Content" ObjectID="_1798020383" r:id="rId11"/>
        </w:object>
      </w:r>
    </w:p>
    <w:p w:rsidR="00776A8F" w:rsidRPr="0018200B" w:rsidRDefault="00776A8F" w:rsidP="00776A8F">
      <w:pPr>
        <w:tabs>
          <w:tab w:val="left" w:pos="540"/>
        </w:tabs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9463" w:tblpY="16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2"/>
      </w:tblGrid>
      <w:tr w:rsidR="00776A8F" w:rsidRPr="0018200B" w:rsidTr="0054121D">
        <w:trPr>
          <w:trHeight w:val="625"/>
        </w:trPr>
        <w:tc>
          <w:tcPr>
            <w:tcW w:w="1322" w:type="dxa"/>
          </w:tcPr>
          <w:p w:rsidR="00776A8F" w:rsidRPr="0018200B" w:rsidRDefault="00776A8F" w:rsidP="0054121D">
            <w:pPr>
              <w:tabs>
                <w:tab w:val="left" w:pos="540"/>
              </w:tabs>
              <w:spacing w:after="0" w:line="240" w:lineRule="auto"/>
              <w:ind w:left="540" w:right="36" w:hanging="540"/>
              <w:jc w:val="center"/>
              <w:rPr>
                <w:rFonts w:ascii="Times New Roman" w:hAnsi="Times New Roman" w:cs="Times New Roman"/>
                <w:sz w:val="96"/>
                <w:szCs w:val="96"/>
              </w:rPr>
            </w:pPr>
            <w:r w:rsidRPr="0018200B">
              <w:rPr>
                <w:rFonts w:ascii="Times New Roman" w:hAnsi="Times New Roman" w:cs="Times New Roman"/>
                <w:sz w:val="96"/>
                <w:szCs w:val="96"/>
              </w:rPr>
              <w:t>A</w:t>
            </w:r>
          </w:p>
        </w:tc>
      </w:tr>
    </w:tbl>
    <w:p w:rsidR="00776A8F" w:rsidRPr="0018200B" w:rsidRDefault="00776A8F" w:rsidP="00776A8F">
      <w:pPr>
        <w:tabs>
          <w:tab w:val="left" w:pos="540"/>
        </w:tabs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="108" w:tblpY="58"/>
        <w:tblOverlap w:val="never"/>
        <w:tblW w:w="69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278"/>
        <w:gridCol w:w="562"/>
        <w:gridCol w:w="563"/>
        <w:gridCol w:w="562"/>
        <w:gridCol w:w="563"/>
        <w:gridCol w:w="562"/>
        <w:gridCol w:w="562"/>
        <w:gridCol w:w="562"/>
        <w:gridCol w:w="562"/>
        <w:gridCol w:w="563"/>
        <w:gridCol w:w="562"/>
      </w:tblGrid>
      <w:tr w:rsidR="00776A8F" w:rsidRPr="0018200B" w:rsidTr="0054121D">
        <w:trPr>
          <w:trHeight w:val="620"/>
        </w:trPr>
        <w:tc>
          <w:tcPr>
            <w:tcW w:w="1278" w:type="dxa"/>
            <w:vAlign w:val="center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>Roll No.</w:t>
            </w:r>
          </w:p>
        </w:tc>
        <w:tc>
          <w:tcPr>
            <w:tcW w:w="562" w:type="dxa"/>
            <w:vAlign w:val="center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2" w:type="dxa"/>
          </w:tcPr>
          <w:p w:rsidR="00776A8F" w:rsidRPr="0018200B" w:rsidRDefault="00776A8F" w:rsidP="0054121D">
            <w:pPr>
              <w:tabs>
                <w:tab w:val="left" w:pos="540"/>
              </w:tabs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76A8F" w:rsidRDefault="00776A8F" w:rsidP="00776A8F">
      <w:pPr>
        <w:tabs>
          <w:tab w:val="left" w:pos="540"/>
        </w:tabs>
        <w:ind w:left="540" w:hanging="54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76A8F" w:rsidRPr="0018200B" w:rsidRDefault="00776A8F" w:rsidP="00776A8F">
      <w:pPr>
        <w:tabs>
          <w:tab w:val="left" w:pos="540"/>
        </w:tabs>
        <w:ind w:left="540" w:hanging="540"/>
        <w:rPr>
          <w:rFonts w:ascii="Times New Roman" w:eastAsia="Calibri" w:hAnsi="Times New Roman" w:cs="Times New Roman"/>
          <w:vanish/>
          <w:color w:val="000000"/>
          <w:sz w:val="24"/>
          <w:szCs w:val="24"/>
        </w:rPr>
      </w:pPr>
    </w:p>
    <w:p w:rsidR="00776A8F" w:rsidRPr="0018200B" w:rsidRDefault="00776A8F" w:rsidP="00776A8F">
      <w:pPr>
        <w:tabs>
          <w:tab w:val="left" w:pos="540"/>
        </w:tabs>
        <w:ind w:left="540" w:hanging="540"/>
        <w:rPr>
          <w:rFonts w:ascii="Times New Roman" w:hAnsi="Times New Roman" w:cs="Times New Roman"/>
          <w:sz w:val="24"/>
          <w:szCs w:val="24"/>
        </w:rPr>
      </w:pPr>
    </w:p>
    <w:p w:rsidR="00776A8F" w:rsidRPr="0018200B" w:rsidRDefault="00776A8F" w:rsidP="00776A8F">
      <w:pP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914"/>
      </w:tblGrid>
      <w:tr w:rsidR="00776A8F" w:rsidRPr="0018200B" w:rsidTr="0054121D">
        <w:trPr>
          <w:trHeight w:val="1313"/>
        </w:trPr>
        <w:tc>
          <w:tcPr>
            <w:tcW w:w="9914" w:type="dxa"/>
            <w:tcBorders>
              <w:bottom w:val="single" w:sz="4" w:space="0" w:color="auto"/>
            </w:tcBorders>
            <w:vAlign w:val="center"/>
          </w:tcPr>
          <w:p w:rsidR="00776A8F" w:rsidRPr="0018200B" w:rsidRDefault="00776A8F" w:rsidP="00776A8F">
            <w:pPr>
              <w:numPr>
                <w:ilvl w:val="0"/>
                <w:numId w:val="28"/>
              </w:numPr>
              <w:tabs>
                <w:tab w:val="clear" w:pos="720"/>
                <w:tab w:val="num" w:pos="342"/>
                <w:tab w:val="left" w:pos="540"/>
              </w:tabs>
              <w:spacing w:before="240" w:after="200" w:line="360" w:lineRule="auto"/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 xml:space="preserve">Please check that this questionnaire contains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00596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813A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>printed pages.</w:t>
            </w:r>
          </w:p>
          <w:p w:rsidR="00776A8F" w:rsidRPr="0018200B" w:rsidRDefault="00776A8F" w:rsidP="00776A8F">
            <w:pPr>
              <w:numPr>
                <w:ilvl w:val="0"/>
                <w:numId w:val="28"/>
              </w:numPr>
              <w:tabs>
                <w:tab w:val="clear" w:pos="720"/>
                <w:tab w:val="left" w:pos="342"/>
                <w:tab w:val="left" w:pos="540"/>
              </w:tabs>
              <w:spacing w:before="240" w:after="200" w:line="360" w:lineRule="auto"/>
              <w:ind w:left="342" w:hanging="342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>Code A, B or C given on the right hand top corner of the questionnaire should be written on the answer sheet in the space provided.</w:t>
            </w:r>
          </w:p>
          <w:p w:rsidR="00776A8F" w:rsidRPr="0018200B" w:rsidRDefault="00776A8F" w:rsidP="00776A8F">
            <w:pPr>
              <w:numPr>
                <w:ilvl w:val="0"/>
                <w:numId w:val="28"/>
              </w:numPr>
              <w:tabs>
                <w:tab w:val="clear" w:pos="720"/>
                <w:tab w:val="num" w:pos="342"/>
                <w:tab w:val="left" w:pos="540"/>
              </w:tabs>
              <w:spacing w:before="240" w:after="200" w:line="360" w:lineRule="auto"/>
              <w:ind w:left="540" w:hanging="5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 xml:space="preserve">Please check that this questionnaire contains </w:t>
            </w:r>
            <w:r w:rsidRPr="0018200B">
              <w:rPr>
                <w:rFonts w:ascii="Times New Roman" w:hAnsi="Times New Roman" w:cs="Times New Roman"/>
                <w:b/>
                <w:sz w:val="24"/>
                <w:szCs w:val="24"/>
              </w:rPr>
              <w:t>60</w:t>
            </w:r>
            <w:r w:rsidRPr="0018200B">
              <w:rPr>
                <w:rFonts w:ascii="Times New Roman" w:hAnsi="Times New Roman" w:cs="Times New Roman"/>
                <w:sz w:val="24"/>
                <w:szCs w:val="24"/>
              </w:rPr>
              <w:t xml:space="preserve"> questions.</w:t>
            </w:r>
          </w:p>
        </w:tc>
      </w:tr>
    </w:tbl>
    <w:p w:rsidR="00776A8F" w:rsidRPr="00250F48" w:rsidRDefault="00776A8F" w:rsidP="00776A8F">
      <w:pPr>
        <w:tabs>
          <w:tab w:val="left" w:pos="540"/>
        </w:tabs>
        <w:ind w:left="540" w:hanging="540"/>
        <w:jc w:val="both"/>
        <w:rPr>
          <w:rFonts w:ascii="Times New Roman" w:hAnsi="Times New Roman" w:cs="Times New Roman"/>
          <w:sz w:val="40"/>
          <w:szCs w:val="24"/>
        </w:rPr>
      </w:pPr>
    </w:p>
    <w:p w:rsidR="00776A8F" w:rsidRPr="0018200B" w:rsidRDefault="00776A8F" w:rsidP="00776A8F">
      <w:pPr>
        <w:pStyle w:val="NoSpacing"/>
        <w:pBdr>
          <w:top w:val="single" w:sz="4" w:space="1" w:color="auto"/>
        </w:pBd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6A8F" w:rsidRPr="00703195" w:rsidRDefault="000C1C42" w:rsidP="00776A8F">
      <w:pPr>
        <w:pStyle w:val="NoSpacing"/>
        <w:pBdr>
          <w:top w:val="single" w:sz="4" w:space="1" w:color="auto"/>
        </w:pBd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42</w:t>
      </w:r>
      <w:r>
        <w:rPr>
          <w:rFonts w:ascii="Times New Roman" w:hAnsi="Times New Roman" w:cs="Times New Roman"/>
          <w:b/>
          <w:sz w:val="26"/>
          <w:szCs w:val="26"/>
          <w:vertAlign w:val="superscript"/>
        </w:rPr>
        <w:t>ND</w:t>
      </w:r>
      <w:r w:rsidR="00776A8F" w:rsidRPr="00703195">
        <w:rPr>
          <w:rFonts w:ascii="Times New Roman" w:hAnsi="Times New Roman" w:cs="Times New Roman"/>
          <w:b/>
          <w:sz w:val="26"/>
          <w:szCs w:val="26"/>
        </w:rPr>
        <w:t xml:space="preserve"> ARYABHATTA INTER-SCHOO</w:t>
      </w:r>
      <w:r>
        <w:rPr>
          <w:rFonts w:ascii="Times New Roman" w:hAnsi="Times New Roman" w:cs="Times New Roman"/>
          <w:b/>
          <w:sz w:val="26"/>
          <w:szCs w:val="26"/>
        </w:rPr>
        <w:t>L MATHEMATICS COMPETITION – 2025</w:t>
      </w:r>
    </w:p>
    <w:p w:rsidR="00776A8F" w:rsidRPr="0018200B" w:rsidRDefault="00776A8F" w:rsidP="00776A8F">
      <w:pPr>
        <w:pStyle w:val="NoSpacing"/>
        <w:pBdr>
          <w:top w:val="single" w:sz="4" w:space="1" w:color="auto"/>
        </w:pBd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76A8F" w:rsidRPr="0018200B" w:rsidRDefault="00776A8F" w:rsidP="00776A8F">
      <w:pPr>
        <w:pStyle w:val="NoSpacing"/>
        <w:pBdr>
          <w:top w:val="single" w:sz="4" w:space="1" w:color="auto"/>
        </w:pBd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8200B">
        <w:rPr>
          <w:rFonts w:ascii="Times New Roman" w:hAnsi="Times New Roman" w:cs="Times New Roman"/>
          <w:b/>
          <w:sz w:val="32"/>
          <w:szCs w:val="32"/>
        </w:rPr>
        <w:t xml:space="preserve">CLASS - </w:t>
      </w:r>
      <w:r>
        <w:rPr>
          <w:rFonts w:ascii="Times New Roman" w:hAnsi="Times New Roman" w:cs="Times New Roman"/>
          <w:b/>
          <w:sz w:val="32"/>
          <w:szCs w:val="32"/>
        </w:rPr>
        <w:t>VII</w:t>
      </w:r>
      <w:r w:rsidRPr="0018200B">
        <w:rPr>
          <w:rFonts w:ascii="Times New Roman" w:hAnsi="Times New Roman" w:cs="Times New Roman"/>
          <w:b/>
          <w:sz w:val="32"/>
          <w:szCs w:val="32"/>
        </w:rPr>
        <w:t>I</w:t>
      </w:r>
    </w:p>
    <w:p w:rsidR="00776A8F" w:rsidRPr="0018200B" w:rsidRDefault="00776A8F" w:rsidP="00776A8F">
      <w:pPr>
        <w:pStyle w:val="NoSpacing"/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6A8F" w:rsidRPr="0018200B" w:rsidRDefault="00776A8F" w:rsidP="00776A8F">
      <w:pPr>
        <w:pStyle w:val="NoSpacing"/>
        <w:pBdr>
          <w:top w:val="single" w:sz="4" w:space="1" w:color="auto"/>
          <w:bottom w:val="single" w:sz="4" w:space="1" w:color="auto"/>
        </w:pBdr>
        <w:tabs>
          <w:tab w:val="left" w:pos="540"/>
        </w:tabs>
        <w:spacing w:line="360" w:lineRule="auto"/>
        <w:ind w:left="540" w:hanging="540"/>
        <w:rPr>
          <w:rFonts w:ascii="Times New Roman" w:hAnsi="Times New Roman" w:cs="Times New Roman"/>
          <w:bCs/>
          <w:sz w:val="24"/>
          <w:szCs w:val="24"/>
        </w:rPr>
      </w:pPr>
      <w:r w:rsidRPr="0018200B">
        <w:rPr>
          <w:rFonts w:ascii="Times New Roman" w:hAnsi="Times New Roman" w:cs="Times New Roman"/>
          <w:bCs/>
          <w:sz w:val="24"/>
          <w:szCs w:val="24"/>
        </w:rPr>
        <w:t xml:space="preserve">Time Allowed: </w:t>
      </w:r>
      <w:r w:rsidRPr="0018200B">
        <w:rPr>
          <w:rFonts w:ascii="Times New Roman" w:hAnsi="Times New Roman" w:cs="Times New Roman"/>
          <w:b/>
          <w:bCs/>
          <w:sz w:val="24"/>
          <w:szCs w:val="24"/>
        </w:rPr>
        <w:t>2 Hours</w:t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Pr="0018200B">
        <w:rPr>
          <w:rFonts w:ascii="Times New Roman" w:hAnsi="Times New Roman" w:cs="Times New Roman"/>
          <w:bCs/>
          <w:sz w:val="24"/>
          <w:szCs w:val="24"/>
        </w:rPr>
        <w:tab/>
      </w:r>
      <w:r w:rsidR="00166464">
        <w:rPr>
          <w:rFonts w:ascii="Times New Roman" w:hAnsi="Times New Roman" w:cs="Times New Roman"/>
          <w:bCs/>
          <w:sz w:val="24"/>
          <w:szCs w:val="24"/>
        </w:rPr>
        <w:tab/>
      </w:r>
      <w:r w:rsidR="00166464">
        <w:rPr>
          <w:rFonts w:ascii="Times New Roman" w:hAnsi="Times New Roman" w:cs="Times New Roman"/>
          <w:bCs/>
          <w:sz w:val="24"/>
          <w:szCs w:val="24"/>
        </w:rPr>
        <w:tab/>
      </w:r>
      <w:r w:rsidR="00703195"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18200B">
        <w:rPr>
          <w:rFonts w:ascii="Times New Roman" w:hAnsi="Times New Roman" w:cs="Times New Roman"/>
          <w:bCs/>
          <w:sz w:val="24"/>
          <w:szCs w:val="24"/>
        </w:rPr>
        <w:t xml:space="preserve">Max. Marks: </w:t>
      </w:r>
      <w:r w:rsidRPr="0018200B">
        <w:rPr>
          <w:rFonts w:ascii="Times New Roman" w:hAnsi="Times New Roman" w:cs="Times New Roman"/>
          <w:b/>
          <w:bCs/>
          <w:sz w:val="24"/>
          <w:szCs w:val="24"/>
        </w:rPr>
        <w:t>100</w:t>
      </w:r>
    </w:p>
    <w:p w:rsidR="00776A8F" w:rsidRPr="0018200B" w:rsidRDefault="00776A8F" w:rsidP="00776A8F">
      <w:pPr>
        <w:pStyle w:val="NoSpacing"/>
        <w:tabs>
          <w:tab w:val="left" w:pos="540"/>
        </w:tabs>
        <w:ind w:left="540" w:hanging="540"/>
        <w:rPr>
          <w:rFonts w:ascii="Times New Roman" w:hAnsi="Times New Roman" w:cs="Times New Roman"/>
          <w:sz w:val="24"/>
          <w:szCs w:val="24"/>
          <w:u w:val="single"/>
        </w:rPr>
      </w:pPr>
    </w:p>
    <w:p w:rsidR="00776A8F" w:rsidRPr="0018200B" w:rsidRDefault="00776A8F" w:rsidP="00776A8F">
      <w:pPr>
        <w:pStyle w:val="NoSpacing"/>
        <w:tabs>
          <w:tab w:val="left" w:pos="540"/>
        </w:tabs>
        <w:ind w:left="540" w:hanging="540"/>
        <w:rPr>
          <w:rFonts w:ascii="Times New Roman" w:hAnsi="Times New Roman" w:cs="Times New Roman"/>
          <w:sz w:val="24"/>
          <w:szCs w:val="24"/>
          <w:u w:val="single"/>
        </w:rPr>
      </w:pPr>
      <w:r w:rsidRPr="0018200B">
        <w:rPr>
          <w:rFonts w:ascii="Times New Roman" w:hAnsi="Times New Roman" w:cs="Times New Roman"/>
          <w:sz w:val="24"/>
          <w:szCs w:val="24"/>
          <w:u w:val="single"/>
        </w:rPr>
        <w:t>GENERAL INSTRUCTIONS:</w:t>
      </w:r>
    </w:p>
    <w:p w:rsidR="00776A8F" w:rsidRPr="0018200B" w:rsidRDefault="00776A8F" w:rsidP="00776A8F">
      <w:pPr>
        <w:pStyle w:val="NoSpacing"/>
        <w:tabs>
          <w:tab w:val="left" w:pos="540"/>
        </w:tabs>
        <w:spacing w:line="276" w:lineRule="auto"/>
        <w:ind w:left="540" w:hanging="540"/>
        <w:rPr>
          <w:rFonts w:ascii="Times New Roman" w:hAnsi="Times New Roman" w:cs="Times New Roman"/>
          <w:sz w:val="24"/>
          <w:szCs w:val="24"/>
        </w:rPr>
      </w:pP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Do not write your name on the questionnaire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Write your roll no. on the questionnaire and the Answer Sheet in the space provided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All the questions are compulsory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 xml:space="preserve">Read questions carefully; think twice before you write the answer. </w:t>
      </w:r>
      <w:r w:rsidRPr="0018200B">
        <w:rPr>
          <w:rFonts w:ascii="Times New Roman" w:hAnsi="Times New Roman" w:cs="Times New Roman"/>
          <w:b/>
          <w:sz w:val="24"/>
          <w:szCs w:val="24"/>
        </w:rPr>
        <w:t>No overwriting or cutting is allowed on the Answer Sheet.</w:t>
      </w:r>
      <w:r w:rsidRPr="0018200B">
        <w:rPr>
          <w:rFonts w:ascii="Times New Roman" w:hAnsi="Times New Roman" w:cs="Times New Roman"/>
          <w:sz w:val="24"/>
          <w:szCs w:val="24"/>
        </w:rPr>
        <w:t xml:space="preserve"> Another copy of the questionnaire or answer sheet will not be provided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Do your rough work in the space provided in the questionnaire.</w:t>
      </w:r>
    </w:p>
    <w:p w:rsidR="00776A8F" w:rsidRPr="0004172E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CD3E38">
        <w:rPr>
          <w:rFonts w:ascii="Times New Roman" w:hAnsi="Times New Roman"/>
          <w:sz w:val="24"/>
          <w:szCs w:val="24"/>
        </w:rPr>
        <w:t xml:space="preserve">The questionnaire contains four sections. Section A contains </w:t>
      </w:r>
      <w:r w:rsidRPr="00CD3E38">
        <w:rPr>
          <w:rFonts w:ascii="Times New Roman" w:hAnsi="Times New Roman"/>
          <w:b/>
          <w:sz w:val="24"/>
          <w:szCs w:val="24"/>
        </w:rPr>
        <w:t>10</w:t>
      </w:r>
      <w:r w:rsidRPr="00CD3E38">
        <w:rPr>
          <w:rFonts w:ascii="Times New Roman" w:hAnsi="Times New Roman"/>
          <w:sz w:val="24"/>
          <w:szCs w:val="24"/>
        </w:rPr>
        <w:t xml:space="preserve"> questions on Logical Reasoning of 1mark each, Section B contains </w:t>
      </w:r>
      <w:r w:rsidRPr="00CD3E38">
        <w:rPr>
          <w:rFonts w:ascii="Times New Roman" w:hAnsi="Times New Roman"/>
          <w:b/>
          <w:sz w:val="24"/>
          <w:szCs w:val="24"/>
        </w:rPr>
        <w:t>20</w:t>
      </w:r>
      <w:r w:rsidRPr="00CD3E38">
        <w:rPr>
          <w:rFonts w:ascii="Times New Roman" w:hAnsi="Times New Roman"/>
          <w:sz w:val="24"/>
          <w:szCs w:val="24"/>
        </w:rPr>
        <w:t xml:space="preserve"> Multiple Choice Questions of 1 mark each, Section C contains </w:t>
      </w:r>
      <w:r w:rsidRPr="00CD3E38">
        <w:rPr>
          <w:rFonts w:ascii="Times New Roman" w:hAnsi="Times New Roman"/>
          <w:b/>
          <w:sz w:val="24"/>
          <w:szCs w:val="24"/>
        </w:rPr>
        <w:t>20</w:t>
      </w:r>
      <w:r w:rsidRPr="00CD3E38">
        <w:rPr>
          <w:rFonts w:ascii="Times New Roman" w:hAnsi="Times New Roman"/>
          <w:sz w:val="24"/>
          <w:szCs w:val="24"/>
        </w:rPr>
        <w:t xml:space="preserve"> Free Response Type Questions of 2 marks each and Section D contains </w:t>
      </w:r>
      <w:r w:rsidRPr="00CD3E38">
        <w:rPr>
          <w:rFonts w:ascii="Times New Roman" w:hAnsi="Times New Roman"/>
          <w:b/>
          <w:sz w:val="24"/>
          <w:szCs w:val="24"/>
        </w:rPr>
        <w:t>10</w:t>
      </w:r>
      <w:r w:rsidRPr="00CD3E38">
        <w:rPr>
          <w:rFonts w:ascii="Times New Roman" w:hAnsi="Times New Roman"/>
          <w:sz w:val="24"/>
          <w:szCs w:val="24"/>
        </w:rPr>
        <w:t xml:space="preserve"> Free Response Type Questions of 3 marks each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 xml:space="preserve">No working or descriptive answers of any question is to be given. Only the Answers are to be written on the Separate Answer </w:t>
      </w:r>
      <w:r w:rsidR="00813A07">
        <w:rPr>
          <w:rFonts w:ascii="Times New Roman" w:hAnsi="Times New Roman" w:cs="Times New Roman"/>
          <w:sz w:val="24"/>
          <w:szCs w:val="24"/>
        </w:rPr>
        <w:t>S</w:t>
      </w:r>
      <w:r w:rsidRPr="0018200B">
        <w:rPr>
          <w:rFonts w:ascii="Times New Roman" w:hAnsi="Times New Roman" w:cs="Times New Roman"/>
          <w:sz w:val="24"/>
          <w:szCs w:val="24"/>
        </w:rPr>
        <w:t>heet provided to you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Use Blue or Black pens to write the answer on the Answer Sheet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 xml:space="preserve">Answers should be written clearly in the space provided on the Answer </w:t>
      </w:r>
      <w:r w:rsidR="00813A07">
        <w:rPr>
          <w:rFonts w:ascii="Times New Roman" w:hAnsi="Times New Roman" w:cs="Times New Roman"/>
          <w:sz w:val="24"/>
          <w:szCs w:val="24"/>
        </w:rPr>
        <w:t>S</w:t>
      </w:r>
      <w:r w:rsidRPr="0018200B">
        <w:rPr>
          <w:rFonts w:ascii="Times New Roman" w:hAnsi="Times New Roman" w:cs="Times New Roman"/>
          <w:sz w:val="24"/>
          <w:szCs w:val="24"/>
        </w:rPr>
        <w:t>heet.</w:t>
      </w:r>
    </w:p>
    <w:p w:rsidR="00776A8F" w:rsidRPr="0018200B" w:rsidRDefault="00776A8F" w:rsidP="00697697">
      <w:pPr>
        <w:pStyle w:val="NoSpacing"/>
        <w:numPr>
          <w:ilvl w:val="0"/>
          <w:numId w:val="27"/>
        </w:numPr>
        <w:pBdr>
          <w:bottom w:val="single" w:sz="12" w:space="1" w:color="auto"/>
        </w:pBdr>
        <w:tabs>
          <w:tab w:val="left" w:pos="540"/>
        </w:tabs>
        <w:spacing w:line="360" w:lineRule="auto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  <w:r w:rsidRPr="0018200B">
        <w:rPr>
          <w:rFonts w:ascii="Times New Roman" w:hAnsi="Times New Roman" w:cs="Times New Roman"/>
          <w:sz w:val="24"/>
          <w:szCs w:val="24"/>
        </w:rPr>
        <w:t>Use of calculator is not allowed.</w:t>
      </w:r>
    </w:p>
    <w:p w:rsidR="00166464" w:rsidRDefault="00166464" w:rsidP="008C7580">
      <w:pPr>
        <w:pStyle w:val="NoSpacing"/>
        <w:tabs>
          <w:tab w:val="left" w:pos="54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166464" w:rsidRPr="0018200B" w:rsidRDefault="00166464" w:rsidP="008C7580">
      <w:pPr>
        <w:pStyle w:val="NoSpacing"/>
        <w:tabs>
          <w:tab w:val="left" w:pos="54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76A8F" w:rsidRPr="0065303F" w:rsidRDefault="00776A8F" w:rsidP="00776A8F">
      <w:pPr>
        <w:tabs>
          <w:tab w:val="left" w:pos="540"/>
        </w:tabs>
        <w:spacing w:after="0" w:line="0" w:lineRule="atLeast"/>
        <w:ind w:left="540" w:hanging="540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</w:pPr>
      <w:r w:rsidRPr="0065303F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SECTION-A</w:t>
      </w:r>
    </w:p>
    <w:p w:rsidR="00776A8F" w:rsidRPr="00CA7D94" w:rsidRDefault="00776A8F" w:rsidP="00776A8F">
      <w:pPr>
        <w:tabs>
          <w:tab w:val="left" w:pos="540"/>
        </w:tabs>
        <w:spacing w:after="0" w:line="0" w:lineRule="atLeast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776A8F">
      <w:pPr>
        <w:pStyle w:val="NoSpacing"/>
        <w:tabs>
          <w:tab w:val="left" w:pos="540"/>
        </w:tabs>
        <w:ind w:left="540" w:hanging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A7D94">
        <w:rPr>
          <w:rFonts w:ascii="Times New Roman" w:hAnsi="Times New Roman" w:cs="Times New Roman"/>
          <w:b/>
          <w:sz w:val="24"/>
          <w:szCs w:val="24"/>
        </w:rPr>
        <w:t>Write the correct option (A, B, C or D) in the Answer sheet.</w:t>
      </w:r>
    </w:p>
    <w:p w:rsidR="000C1C42" w:rsidRPr="00756E1E" w:rsidRDefault="000C1C42" w:rsidP="00756E1E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Complete the</w:t>
      </w:r>
      <w:r w:rsidR="0051365F">
        <w:rPr>
          <w:rFonts w:ascii="Times New Roman" w:hAnsi="Times New Roman" w:cs="Times New Roman"/>
          <w:sz w:val="24"/>
          <w:szCs w:val="24"/>
        </w:rPr>
        <w:t xml:space="preserve"> second </w:t>
      </w:r>
      <w:r w:rsidRPr="00E8430E">
        <w:rPr>
          <w:rFonts w:ascii="Times New Roman" w:hAnsi="Times New Roman" w:cs="Times New Roman"/>
          <w:sz w:val="24"/>
          <w:szCs w:val="24"/>
        </w:rPr>
        <w:t xml:space="preserve">series starting with the number given, following the sequence of the </w:t>
      </w:r>
      <w:r w:rsidR="0051365F">
        <w:rPr>
          <w:rFonts w:ascii="Times New Roman" w:hAnsi="Times New Roman" w:cs="Times New Roman"/>
          <w:sz w:val="24"/>
          <w:szCs w:val="24"/>
        </w:rPr>
        <w:t xml:space="preserve">first series and </w:t>
      </w:r>
      <w:r w:rsidRPr="00E8430E">
        <w:rPr>
          <w:rFonts w:ascii="Times New Roman" w:hAnsi="Times New Roman" w:cs="Times New Roman"/>
          <w:sz w:val="24"/>
          <w:szCs w:val="24"/>
        </w:rPr>
        <w:t>answer the question that follows.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22E1E79F" wp14:editId="4F7F7FA6">
            <wp:extent cx="4330700" cy="651586"/>
            <wp:effectExtent l="0" t="0" r="0" b="0"/>
            <wp:docPr id="173376836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971" cy="668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E8430E" w:rsidRDefault="000C1C42" w:rsidP="000C1C42">
      <w:pPr>
        <w:pStyle w:val="ListParagraph"/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What will come to replace ‘z’?</w:t>
      </w:r>
    </w:p>
    <w:p w:rsidR="000C1C42" w:rsidRPr="00E8430E" w:rsidRDefault="000C1C42" w:rsidP="000C1C42">
      <w:pPr>
        <w:pStyle w:val="ListParagraph"/>
        <w:numPr>
          <w:ilvl w:val="0"/>
          <w:numId w:val="30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92                            B</w:t>
      </w:r>
      <w:r w:rsidR="00C43EB9">
        <w:rPr>
          <w:rFonts w:ascii="Times New Roman" w:hAnsi="Times New Roman" w:cs="Times New Roman"/>
          <w:sz w:val="24"/>
          <w:szCs w:val="24"/>
        </w:rPr>
        <w:t xml:space="preserve">)  405                 </w:t>
      </w:r>
      <w:r w:rsidRPr="00E8430E">
        <w:rPr>
          <w:rFonts w:ascii="Times New Roman" w:hAnsi="Times New Roman" w:cs="Times New Roman"/>
          <w:sz w:val="24"/>
          <w:szCs w:val="24"/>
        </w:rPr>
        <w:t xml:space="preserve"> C)    93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In the given figure, find the number which replaces the sign ‘?’</w:t>
      </w: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6950E8AE" wp14:editId="5FFB5232">
            <wp:extent cx="2019300" cy="1752419"/>
            <wp:effectExtent l="0" t="0" r="0" b="635"/>
            <wp:docPr id="82370038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83" cy="1781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E8430E" w:rsidRDefault="000C1C42" w:rsidP="000C1C42">
      <w:pPr>
        <w:pStyle w:val="ListParagraph"/>
        <w:tabs>
          <w:tab w:val="left" w:pos="4111"/>
        </w:tabs>
        <w:ind w:left="1080" w:hanging="371"/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)  48                        B) 50                          C) 56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Pr="00E8430E">
        <w:rPr>
          <w:rFonts w:ascii="Times New Roman" w:hAnsi="Times New Roman" w:cs="Times New Roman"/>
          <w:sz w:val="24"/>
          <w:szCs w:val="24"/>
        </w:rPr>
        <w:t>D) None of these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In a class, among the passed students, ‘N’ is 22</w:t>
      </w:r>
      <w:r w:rsidRPr="00E8430E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E8430E">
        <w:rPr>
          <w:rFonts w:ascii="Times New Roman" w:hAnsi="Times New Roman" w:cs="Times New Roman"/>
          <w:sz w:val="24"/>
          <w:szCs w:val="24"/>
        </w:rPr>
        <w:t xml:space="preserve"> from the top and ‘M’ who is 5 ranks below ‘N’ is 34</w:t>
      </w:r>
      <w:r w:rsidRPr="00E8430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E8430E">
        <w:rPr>
          <w:rFonts w:ascii="Times New Roman" w:hAnsi="Times New Roman" w:cs="Times New Roman"/>
          <w:sz w:val="24"/>
          <w:szCs w:val="24"/>
        </w:rPr>
        <w:t xml:space="preserve"> from the bottom. All the students appeared in the examination. If the ratio of the students who passed in the examination to those who failed is 4:1, how many students were there in the class?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90                       B) 60                       C) 75    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Pr="00E8430E">
        <w:rPr>
          <w:rFonts w:ascii="Times New Roman" w:hAnsi="Times New Roman" w:cs="Times New Roman"/>
          <w:sz w:val="24"/>
          <w:szCs w:val="24"/>
        </w:rPr>
        <w:t>D) None of these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If ‘a X b’ means a is the daughter of b, ‘a + b’ means a is the husband of b, ‘a </w:t>
      </w:r>
      <w:r w:rsidR="0009550F">
        <w:rPr>
          <w:rFonts w:ascii="Times New Roman" w:hAnsi="Times New Roman" w:cs="Times New Roman"/>
          <w:sz w:val="24"/>
          <w:szCs w:val="24"/>
        </w:rPr>
        <w:softHyphen/>
      </w:r>
      <w:r w:rsidR="0009550F">
        <w:rPr>
          <w:rFonts w:ascii="Times New Roman" w:hAnsi="Times New Roman" w:cs="Times New Roman"/>
          <w:sz w:val="24"/>
          <w:szCs w:val="24"/>
        </w:rPr>
        <w:softHyphen/>
      </w:r>
      <w:r w:rsidR="0009550F">
        <w:rPr>
          <w:rFonts w:ascii="Times New Roman" w:hAnsi="Times New Roman" w:cs="Times New Roman"/>
          <w:sz w:val="24"/>
          <w:szCs w:val="24"/>
        </w:rPr>
        <w:softHyphen/>
      </w:r>
      <w:r w:rsidR="0009550F">
        <w:rPr>
          <w:rFonts w:ascii="Times New Roman" w:hAnsi="Times New Roman" w:cs="Times New Roman"/>
          <w:sz w:val="24"/>
          <w:szCs w:val="24"/>
        </w:rPr>
        <w:softHyphen/>
        <w:t>–</w:t>
      </w:r>
      <w:r w:rsidRPr="00E8430E">
        <w:rPr>
          <w:rFonts w:ascii="Times New Roman" w:hAnsi="Times New Roman" w:cs="Times New Roman"/>
          <w:sz w:val="24"/>
          <w:szCs w:val="24"/>
        </w:rPr>
        <w:t xml:space="preserve"> b' means a is the sister of b, then what does ‘R + S – T X U’ mean?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) R is the brother-in-law of U      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Pr="00E8430E">
        <w:rPr>
          <w:rFonts w:ascii="Times New Roman" w:hAnsi="Times New Roman" w:cs="Times New Roman"/>
          <w:sz w:val="24"/>
          <w:szCs w:val="24"/>
        </w:rPr>
        <w:t xml:space="preserve">B) R is the uncle of U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E8430E">
        <w:rPr>
          <w:rFonts w:ascii="Times New Roman" w:hAnsi="Times New Roman" w:cs="Times New Roman"/>
          <w:sz w:val="24"/>
          <w:szCs w:val="24"/>
        </w:rPr>
        <w:t xml:space="preserve">C) R is the son-in-law of U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Pr="00E8430E">
        <w:rPr>
          <w:rFonts w:ascii="Times New Roman" w:hAnsi="Times New Roman" w:cs="Times New Roman"/>
          <w:sz w:val="24"/>
          <w:szCs w:val="24"/>
        </w:rPr>
        <w:t>D) None of these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Find the number which replaces ‘#’ in the figure.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2024                    B) 3172                  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>2025                           D) None of these</w:t>
      </w:r>
    </w:p>
    <w:p w:rsidR="000C1C42" w:rsidRPr="00E8430E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478D3316" wp14:editId="0EEDB48D">
            <wp:extent cx="5626100" cy="1019810"/>
            <wp:effectExtent l="0" t="0" r="0" b="8890"/>
            <wp:docPr id="188452598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8307" cy="1029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 4 X 4 = 6, 8 X 8 = 54 and 9 X 9 = 71, then the value of 2 X 3 is:</w:t>
      </w:r>
    </w:p>
    <w:p w:rsidR="000C1C42" w:rsidRPr="00E8430E" w:rsidRDefault="0009550F" w:rsidP="0009550F">
      <w:pPr>
        <w:pStyle w:val="ListParagraph"/>
        <w:numPr>
          <w:ilvl w:val="0"/>
          <w:numId w:val="32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– </w:t>
      </w:r>
      <w:r w:rsidR="00C43EB9">
        <w:rPr>
          <w:rFonts w:ascii="Times New Roman" w:hAnsi="Times New Roman" w:cs="Times New Roman"/>
          <w:sz w:val="24"/>
          <w:szCs w:val="24"/>
        </w:rPr>
        <w:t xml:space="preserve">4                        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B)</w:t>
      </w:r>
      <w:r w:rsidR="00C43EB9">
        <w:rPr>
          <w:rFonts w:ascii="Times New Roman" w:hAnsi="Times New Roman" w:cs="Times New Roman"/>
          <w:sz w:val="24"/>
          <w:szCs w:val="24"/>
        </w:rPr>
        <w:t xml:space="preserve"> 4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C) 6   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</w:r>
      <w:r w:rsidR="000C1C42" w:rsidRPr="00E8430E">
        <w:rPr>
          <w:rFonts w:ascii="Times New Roman" w:hAnsi="Times New Roman" w:cs="Times New Roman"/>
          <w:sz w:val="24"/>
          <w:szCs w:val="24"/>
        </w:rPr>
        <w:t>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16 @ 3= 55, 30 @ 5 = 157, then the value of 9 @ 25 is 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335                      B) 232                       </w:t>
      </w:r>
      <w:r w:rsidR="00C43EB9">
        <w:rPr>
          <w:rFonts w:ascii="Times New Roman" w:hAnsi="Times New Roman" w:cs="Times New Roman"/>
          <w:sz w:val="24"/>
          <w:szCs w:val="24"/>
        </w:rPr>
        <w:tab/>
        <w:t xml:space="preserve">C) 125                         </w:t>
      </w:r>
      <w:r w:rsidRPr="00E8430E">
        <w:rPr>
          <w:rFonts w:ascii="Times New Roman" w:hAnsi="Times New Roman" w:cs="Times New Roman"/>
          <w:sz w:val="24"/>
          <w:szCs w:val="24"/>
        </w:rPr>
        <w:t>D) None of these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In this puzzle, a letter will stand for only one digit and the first digit of a number cannot be zero. Then </w:t>
      </w:r>
      <w:r w:rsidR="0009550F">
        <w:rPr>
          <w:rFonts w:ascii="Times New Roman" w:hAnsi="Times New Roman" w:cs="Times New Roman"/>
          <w:sz w:val="24"/>
          <w:szCs w:val="24"/>
        </w:rPr>
        <w:t xml:space="preserve">  </w:t>
      </w:r>
      <w:r w:rsidR="0009550F" w:rsidRPr="0009550F">
        <w:rPr>
          <w:rFonts w:ascii="Times New Roman" w:hAnsi="Times New Roman" w:cs="Times New Roman"/>
          <w:b/>
          <w:sz w:val="24"/>
          <w:szCs w:val="24"/>
        </w:rPr>
        <w:t>2A – B + 10C</w:t>
      </w:r>
      <w:r w:rsidR="0009550F">
        <w:rPr>
          <w:rFonts w:ascii="Times New Roman" w:hAnsi="Times New Roman" w:cs="Times New Roman"/>
          <w:sz w:val="24"/>
          <w:szCs w:val="24"/>
        </w:rPr>
        <w:t xml:space="preserve">  </w:t>
      </w:r>
      <w:r w:rsidRPr="00E8430E">
        <w:rPr>
          <w:rFonts w:ascii="Times New Roman" w:hAnsi="Times New Roman" w:cs="Times New Roman"/>
          <w:sz w:val="24"/>
          <w:szCs w:val="24"/>
        </w:rPr>
        <w:t>is equal to:</w:t>
      </w:r>
    </w:p>
    <w:p w:rsidR="000C1C42" w:rsidRPr="00A3001E" w:rsidRDefault="000C1C42" w:rsidP="000C1C42">
      <w:pPr>
        <w:tabs>
          <w:tab w:val="left" w:pos="170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50344BBB" wp14:editId="014A1BDB">
            <wp:extent cx="1288321" cy="755650"/>
            <wp:effectExtent l="0" t="0" r="7620" b="6350"/>
            <wp:docPr id="131377423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781" cy="762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E8430E" w:rsidRDefault="000C1C42" w:rsidP="000C1C42">
      <w:pPr>
        <w:tabs>
          <w:tab w:val="left" w:pos="170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</w:t>
      </w:r>
      <w:r w:rsidR="0051365F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8430E">
        <w:rPr>
          <w:rFonts w:ascii="Times New Roman" w:hAnsi="Times New Roman" w:cs="Times New Roman"/>
          <w:sz w:val="24"/>
          <w:szCs w:val="24"/>
        </w:rPr>
        <w:t xml:space="preserve"> </w:t>
      </w:r>
      <w:r w:rsidR="0051365F">
        <w:rPr>
          <w:rFonts w:ascii="Times New Roman" w:hAnsi="Times New Roman" w:cs="Times New Roman"/>
          <w:sz w:val="24"/>
          <w:szCs w:val="24"/>
        </w:rPr>
        <w:t xml:space="preserve">A) 12                       B) </w:t>
      </w:r>
      <w:r w:rsidR="00BC334C">
        <w:rPr>
          <w:rFonts w:ascii="Times New Roman" w:hAnsi="Times New Roman" w:cs="Times New Roman"/>
          <w:sz w:val="24"/>
          <w:szCs w:val="24"/>
        </w:rPr>
        <w:t xml:space="preserve">11                         C) </w:t>
      </w:r>
      <w:r w:rsidRPr="00E8430E">
        <w:rPr>
          <w:rFonts w:ascii="Times New Roman" w:hAnsi="Times New Roman" w:cs="Times New Roman"/>
          <w:sz w:val="24"/>
          <w:szCs w:val="24"/>
        </w:rPr>
        <w:t>10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The number which will replace @ in the given figure is:</w:t>
      </w:r>
    </w:p>
    <w:p w:rsidR="000C1C42" w:rsidRPr="00E8430E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E8430E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131B48A6" wp14:editId="18BEC29A">
            <wp:extent cx="3446764" cy="1282700"/>
            <wp:effectExtent l="0" t="0" r="1905" b="0"/>
            <wp:docPr id="22518829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563" cy="1287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44                       B) 60                         C) 30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given figure, numbers 1 to 10 are placed in smaller triangles without repetition such that the sum of the numbers in each of the four larger triangles is 25. The sum of a,</w:t>
      </w:r>
      <w:r w:rsidR="00BC33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 and c is 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2                       B) 16                         C)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E8430E">
        <w:rPr>
          <w:rFonts w:ascii="Times New Roman" w:hAnsi="Times New Roman" w:cs="Times New Roman"/>
          <w:sz w:val="24"/>
          <w:szCs w:val="24"/>
        </w:rPr>
        <w:t>4                           D) None of these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693C590F" wp14:editId="4B31851B">
            <wp:extent cx="1511300" cy="1280763"/>
            <wp:effectExtent l="0" t="0" r="0" b="0"/>
            <wp:docPr id="196232397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860" cy="129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56E1E" w:rsidRDefault="000C1C42" w:rsidP="00756E1E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65303F" w:rsidRDefault="000C1C42" w:rsidP="000C1C42">
      <w:pPr>
        <w:tabs>
          <w:tab w:val="left" w:pos="540"/>
        </w:tabs>
        <w:spacing w:after="0" w:line="0" w:lineRule="atLeast"/>
        <w:ind w:left="540" w:hanging="540"/>
        <w:jc w:val="center"/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</w:pPr>
      <w:r w:rsidRPr="0065303F"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lastRenderedPageBreak/>
        <w:t>SECTION-</w:t>
      </w:r>
      <w:r>
        <w:rPr>
          <w:rFonts w:ascii="Times New Roman" w:hAnsi="Times New Roman" w:cs="Times New Roman"/>
          <w:b/>
          <w:color w:val="000000" w:themeColor="text1"/>
          <w:sz w:val="32"/>
          <w:szCs w:val="32"/>
          <w:u w:val="single"/>
        </w:rPr>
        <w:t>B</w:t>
      </w:r>
    </w:p>
    <w:p w:rsidR="000C1C42" w:rsidRPr="00CA7D94" w:rsidRDefault="000C1C42" w:rsidP="000C1C42">
      <w:pPr>
        <w:tabs>
          <w:tab w:val="left" w:pos="540"/>
        </w:tabs>
        <w:spacing w:after="0" w:line="0" w:lineRule="atLeast"/>
        <w:ind w:left="540" w:hanging="54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Pr="0029714A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CA7D94">
        <w:rPr>
          <w:rFonts w:ascii="Times New Roman" w:hAnsi="Times New Roman" w:cs="Times New Roman"/>
          <w:b/>
          <w:sz w:val="24"/>
          <w:szCs w:val="24"/>
        </w:rPr>
        <w:t>Write the correct option (A, B, C or D) in the Answer sheet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A milkman has 3 jars containing 57 litres, 129 litres and 177 litres of pure milk respectively. A measuring can leave the same amount unmeasured in each jar after a different number of exact measurements of milk in each jar. What is the volume of the largest such can in litres?</w:t>
      </w:r>
    </w:p>
    <w:p w:rsidR="000C1C42" w:rsidRPr="00E8430E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                A) 12                    B) 16                               C) 24                     D) None of these</w:t>
      </w: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clock is set right at </w:t>
      </w:r>
      <w:r w:rsidR="004D318F">
        <w:rPr>
          <w:rFonts w:ascii="Times New Roman" w:hAnsi="Times New Roman" w:cs="Times New Roman"/>
          <w:sz w:val="24"/>
          <w:szCs w:val="24"/>
        </w:rPr>
        <w:t xml:space="preserve">12:00 noon on Monday. It loses 0.5 </w:t>
      </w:r>
      <w:r>
        <w:rPr>
          <w:rFonts w:ascii="Times New Roman" w:hAnsi="Times New Roman" w:cs="Times New Roman"/>
          <w:sz w:val="24"/>
          <w:szCs w:val="24"/>
        </w:rPr>
        <w:t xml:space="preserve">% on the correct time in the first week but gained </w:t>
      </w:r>
      <w:r w:rsidR="00E2225D">
        <w:rPr>
          <w:rFonts w:ascii="Times New Roman" w:hAnsi="Times New Roman" w:cs="Times New Roman"/>
          <w:sz w:val="24"/>
          <w:szCs w:val="24"/>
        </w:rPr>
        <w:t xml:space="preserve">0.25 </w:t>
      </w:r>
      <w:r>
        <w:rPr>
          <w:rFonts w:ascii="Times New Roman" w:hAnsi="Times New Roman" w:cs="Times New Roman"/>
          <w:sz w:val="24"/>
          <w:szCs w:val="24"/>
        </w:rPr>
        <w:t>% on the true time during the second week. The time shown on Monday after two weeks will be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>11:34:48</w: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B) </w:t>
      </w:r>
      <w:r>
        <w:rPr>
          <w:rFonts w:ascii="Times New Roman" w:hAnsi="Times New Roman" w:cs="Times New Roman"/>
          <w:sz w:val="24"/>
          <w:szCs w:val="24"/>
        </w:rPr>
        <w:t>11:35:40</w: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C) </w:t>
      </w:r>
      <w:r>
        <w:rPr>
          <w:rFonts w:ascii="Times New Roman" w:hAnsi="Times New Roman" w:cs="Times New Roman"/>
          <w:sz w:val="24"/>
          <w:szCs w:val="24"/>
        </w:rPr>
        <w:t>11:42:30</w: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D) None of these</w:t>
      </w:r>
    </w:p>
    <w:p w:rsidR="000C1C42" w:rsidRPr="00E8430E" w:rsidRDefault="004D318F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he average wage of 50 workers is </w:t>
      </w:r>
      <w:r w:rsidR="00C43EB9">
        <w:rPr>
          <w:rFonts w:ascii="Times New Roman" w:hAnsi="Times New Roman" w:cs="Times New Roman"/>
          <w:sz w:val="24"/>
          <w:szCs w:val="24"/>
        </w:rPr>
        <w:t>₹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1000 and the average wage of 30 of them is </w:t>
      </w:r>
      <w:r w:rsidR="00C43EB9">
        <w:rPr>
          <w:rFonts w:ascii="Times New Roman" w:hAnsi="Times New Roman" w:cs="Times New Roman"/>
          <w:sz w:val="24"/>
          <w:szCs w:val="24"/>
        </w:rPr>
        <w:t>₹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1200. The average wage of the remaining workers is:</w:t>
      </w:r>
    </w:p>
    <w:p w:rsidR="000C1C42" w:rsidRPr="00C033D5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A) 700                       B) 850                         C) 800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E8430E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C43EB9" w:rsidRPr="00E8430E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25" type="#_x0000_t75" style="width:43.5pt;height:15.75pt" o:ole="">
            <v:imagedata r:id="rId18" o:title=""/>
          </v:shape>
          <o:OLEObject Type="Embed" ProgID="Equation.DSMT4" ShapeID="_x0000_i1025" DrawAspect="Content" ObjectID="_1798020326" r:id="rId19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, where </w:t>
      </w:r>
      <w:r w:rsidR="00C43EB9" w:rsidRPr="00E8430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6" type="#_x0000_t75" style="width:11.25pt;height:12.75pt" o:ole="">
            <v:imagedata r:id="rId20" o:title=""/>
          </v:shape>
          <o:OLEObject Type="Embed" ProgID="Equation.DSMT4" ShapeID="_x0000_i1026" DrawAspect="Content" ObjectID="_1798020327" r:id="rId21"/>
        </w:object>
      </w:r>
      <w:r w:rsidRPr="00E8430E">
        <w:rPr>
          <w:rFonts w:ascii="Times New Roman" w:hAnsi="Times New Roman" w:cs="Times New Roman"/>
          <w:sz w:val="24"/>
          <w:szCs w:val="24"/>
        </w:rPr>
        <w:t>is the product of four consecutive positive integers, then which of the following is true?</w:t>
      </w:r>
    </w:p>
    <w:p w:rsidR="000C1C42" w:rsidRPr="00E8430E" w:rsidRDefault="00C43EB9" w:rsidP="000C1C42">
      <w:pPr>
        <w:pStyle w:val="ListParagraph"/>
        <w:numPr>
          <w:ilvl w:val="0"/>
          <w:numId w:val="31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22" o:title=""/>
          </v:shape>
          <o:OLEObject Type="Embed" ProgID="Equation.DSMT4" ShapeID="_x0000_i1027" DrawAspect="Content" ObjectID="_1798020328" r:id="rId23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is even         B)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22" o:title=""/>
          </v:shape>
          <o:OLEObject Type="Embed" ProgID="Equation.DSMT4" ShapeID="_x0000_i1028" DrawAspect="Content" ObjectID="_1798020329" r:id="rId24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is a multiple of 3   C)</w:t>
      </w:r>
      <w:r w:rsidR="004D318F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22" o:title=""/>
          </v:shape>
          <o:OLEObject Type="Embed" ProgID="Equation.DSMT4" ShapeID="_x0000_i1029" DrawAspect="Content" ObjectID="_1798020330" r:id="rId25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is a perfect square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On the eve of New Year Party, the ratio of males to females was 5:3. However when 10 males left the party, this ratio changed to 1:1. How many people were there originally in the party?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40                      B) 48                         C) 64                           D) None of these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If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030" type="#_x0000_t75" style="width:59.25pt;height:15.75pt" o:ole="">
            <v:imagedata r:id="rId26" o:title=""/>
          </v:shape>
          <o:OLEObject Type="Embed" ProgID="Equation.DSMT4" ShapeID="_x0000_i1030" DrawAspect="Content" ObjectID="_1798020331" r:id="rId27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, then the value of </w:t>
      </w:r>
      <w:r w:rsidRPr="00BC334C">
        <w:rPr>
          <w:rFonts w:ascii="Times New Roman" w:hAnsi="Times New Roman" w:cs="Times New Roman"/>
          <w:b/>
          <w:i/>
          <w:sz w:val="24"/>
          <w:szCs w:val="24"/>
        </w:rPr>
        <w:t xml:space="preserve">x </w:t>
      </w:r>
      <w:r w:rsidRPr="00E8430E">
        <w:rPr>
          <w:rFonts w:ascii="Times New Roman" w:hAnsi="Times New Roman" w:cs="Times New Roman"/>
          <w:sz w:val="24"/>
          <w:szCs w:val="24"/>
        </w:rPr>
        <w:t>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2                       B) 1/2                         C)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1" type="#_x0000_t75" style="width:29.25pt;height:14.25pt" o:ole="">
            <v:imagedata r:id="rId28" o:title=""/>
          </v:shape>
          <o:OLEObject Type="Embed" ProgID="Equation.DSMT4" ShapeID="_x0000_i1031" DrawAspect="Content" ObjectID="_1798020332" r:id="rId29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If A varies directly as B and inversely as C and A= 6, when B =2 and C =3, then the value of A when B = 8 and C = 6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2                       B) 16                         C) 24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If the perimeter of a rectangle and a square are equal and the ratio of two adjacent sides of the rectangle is 1:2, then the ratio of area of the rectangle to that of the square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:2                       B) 3:2                         C) 8:9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The mean of 16 observations</w:t>
      </w:r>
      <w:r w:rsidR="00E01B31">
        <w:rPr>
          <w:rFonts w:ascii="Times New Roman" w:hAnsi="Times New Roman" w:cs="Times New Roman"/>
          <w:sz w:val="24"/>
          <w:szCs w:val="24"/>
        </w:rPr>
        <w:t xml:space="preserve"> is</w:t>
      </w:r>
      <w:r w:rsidRPr="00E8430E">
        <w:rPr>
          <w:rFonts w:ascii="Times New Roman" w:hAnsi="Times New Roman" w:cs="Times New Roman"/>
          <w:sz w:val="24"/>
          <w:szCs w:val="24"/>
        </w:rPr>
        <w:t xml:space="preserve"> 16. If one observation 16 is deleted and three observations 5,5 and 6 are included, then the mean of the final observations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57/6                 B) 128/9                         C) 16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The value of the expression </w:t>
      </w:r>
      <w:r w:rsidRPr="00E8430E">
        <w:rPr>
          <w:rFonts w:ascii="Times New Roman" w:hAnsi="Times New Roman" w:cs="Times New Roman"/>
          <w:position w:val="-24"/>
          <w:sz w:val="24"/>
          <w:szCs w:val="24"/>
        </w:rPr>
        <w:object w:dxaOrig="4420" w:dyaOrig="620">
          <v:shape id="_x0000_i1032" type="#_x0000_t75" style="width:221.25pt;height:30.75pt" o:ole="">
            <v:imagedata r:id="rId30" o:title=""/>
          </v:shape>
          <o:OLEObject Type="Embed" ProgID="Equation.DSMT4" ShapeID="_x0000_i1032" DrawAspect="Content" ObjectID="_1798020333" r:id="rId3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is: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                       B) 2                         C) 0                           D) None of these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C43EB9" w:rsidRDefault="00C43EB9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The sum of a two digit number and the number obtained by reversing its digits is always divisible by : 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9                        B) 11                         C) 7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The H.C.F. of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3" type="#_x0000_t75" style="width:99pt;height:18pt" o:ole="">
            <v:imagedata r:id="rId32" o:title=""/>
          </v:shape>
          <o:OLEObject Type="Embed" ProgID="Equation.DSMT4" ShapeID="_x0000_i1033" DrawAspect="Content" ObjectID="_1798020334" r:id="rId33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where </w:t>
      </w:r>
      <w:r w:rsidRPr="00E8430E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Pr="00E8430E">
        <w:rPr>
          <w:rFonts w:ascii="Times New Roman" w:hAnsi="Times New Roman" w:cs="Times New Roman"/>
          <w:sz w:val="24"/>
          <w:szCs w:val="24"/>
        </w:rPr>
        <w:t xml:space="preserve"> is an odd positive integer and </w:t>
      </w:r>
      <w:r w:rsidRPr="00E8430E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E8430E">
        <w:rPr>
          <w:rFonts w:ascii="Times New Roman" w:hAnsi="Times New Roman" w:cs="Times New Roman"/>
          <w:sz w:val="24"/>
          <w:szCs w:val="24"/>
        </w:rPr>
        <w:t xml:space="preserve"> is an even positive integer,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4" type="#_x0000_t75" style="width:27pt;height:14.25pt" o:ole="">
            <v:imagedata r:id="rId34" o:title=""/>
          </v:shape>
          <o:OLEObject Type="Embed" ProgID="Equation.DSMT4" ShapeID="_x0000_i1034" DrawAspect="Content" ObjectID="_1798020335" r:id="rId35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B)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35" type="#_x0000_t75" style="width:35.25pt;height:15.75pt" o:ole="">
            <v:imagedata r:id="rId36" o:title=""/>
          </v:shape>
          <o:OLEObject Type="Embed" ProgID="Equation.DSMT4" ShapeID="_x0000_i1035" DrawAspect="Content" ObjectID="_1798020336" r:id="rId37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C)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6" type="#_x0000_t75" style="width:26.25pt;height:14.25pt" o:ole="">
            <v:imagedata r:id="rId38" o:title=""/>
          </v:shape>
          <o:OLEObject Type="Embed" ProgID="Equation.DSMT4" ShapeID="_x0000_i1036" DrawAspect="Content" ObjectID="_1798020337" r:id="rId39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Let </w:t>
      </w:r>
      <w:r w:rsidRPr="00C43EB9">
        <w:rPr>
          <w:rFonts w:ascii="Times New Roman" w:hAnsi="Times New Roman" w:cs="Times New Roman"/>
          <w:i/>
          <w:sz w:val="24"/>
          <w:szCs w:val="24"/>
        </w:rPr>
        <w:t>R</w:t>
      </w:r>
      <w:r w:rsidRPr="00E8430E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C43EB9">
        <w:rPr>
          <w:rFonts w:ascii="Times New Roman" w:hAnsi="Times New Roman" w:cs="Times New Roman"/>
          <w:i/>
          <w:sz w:val="24"/>
          <w:szCs w:val="24"/>
        </w:rPr>
        <w:t>r</w:t>
      </w:r>
      <w:proofErr w:type="gramEnd"/>
      <w:r w:rsidRPr="00E8430E">
        <w:rPr>
          <w:rFonts w:ascii="Times New Roman" w:hAnsi="Times New Roman" w:cs="Times New Roman"/>
          <w:sz w:val="24"/>
          <w:szCs w:val="24"/>
        </w:rPr>
        <w:t xml:space="preserve"> be the external and internal radii of a hollow cylinder and </w:t>
      </w:r>
      <w:r w:rsidRPr="00C43EB9">
        <w:rPr>
          <w:rFonts w:ascii="Times New Roman" w:hAnsi="Times New Roman" w:cs="Times New Roman"/>
          <w:i/>
          <w:sz w:val="24"/>
          <w:szCs w:val="24"/>
        </w:rPr>
        <w:t>h</w:t>
      </w:r>
      <w:r w:rsidRPr="00E8430E">
        <w:rPr>
          <w:rFonts w:ascii="Times New Roman" w:hAnsi="Times New Roman" w:cs="Times New Roman"/>
          <w:sz w:val="24"/>
          <w:szCs w:val="24"/>
        </w:rPr>
        <w:t xml:space="preserve"> be its height. The total surface area of this cylinder (in sq. units)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7" type="#_x0000_t75" style="width:56.25pt;height:15.75pt" o:ole="">
            <v:imagedata r:id="rId40" o:title=""/>
          </v:shape>
          <o:OLEObject Type="Embed" ProgID="Equation.DSMT4" ShapeID="_x0000_i1037" DrawAspect="Content" ObjectID="_1798020338" r:id="rId4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B)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8" type="#_x0000_t75" style="width:56.25pt;height:15.75pt" o:ole="">
            <v:imagedata r:id="rId42" o:title=""/>
          </v:shape>
          <o:OLEObject Type="Embed" ProgID="Equation.DSMT4" ShapeID="_x0000_i1038" DrawAspect="Content" ObjectID="_1798020339" r:id="rId43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C)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039" type="#_x0000_t75" style="width:99pt;height:15.75pt" o:ole="">
            <v:imagedata r:id="rId44" o:title=""/>
          </v:shape>
          <o:OLEObject Type="Embed" ProgID="Equation.DSMT4" ShapeID="_x0000_i1039" DrawAspect="Content" ObjectID="_1798020340" r:id="rId45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D) None of these</w:t>
      </w:r>
    </w:p>
    <w:p w:rsidR="000C1C42" w:rsidRPr="00E8430E" w:rsidRDefault="00650A65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he HCF of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5660" w:dyaOrig="360">
          <v:shape id="_x0000_i1040" type="#_x0000_t75" style="width:282.75pt;height:18pt" o:ole="">
            <v:imagedata r:id="rId46" o:title=""/>
          </v:shape>
          <o:OLEObject Type="Embed" ProgID="Equation.DSMT4" ShapeID="_x0000_i1040" DrawAspect="Content" ObjectID="_1798020341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then the value of : </w:t>
      </w:r>
      <w:r w:rsidRPr="001F3737">
        <w:rPr>
          <w:position w:val="-10"/>
        </w:rPr>
        <w:object w:dxaOrig="940" w:dyaOrig="320">
          <v:shape id="_x0000_i1041" type="#_x0000_t75" style="width:47.25pt;height:15.75pt" o:ole="">
            <v:imagedata r:id="rId48" o:title=""/>
          </v:shape>
          <o:OLEObject Type="Embed" ProgID="Equation.DSMT4" ShapeID="_x0000_i1041" DrawAspect="Content" ObjectID="_1798020342" r:id="rId49"/>
        </w:objec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0                       B) 16                         C) 14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Which of the following should be added to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1640" w:dyaOrig="320">
          <v:shape id="_x0000_i1042" type="#_x0000_t75" style="width:81.75pt;height:15.75pt" o:ole="">
            <v:imagedata r:id="rId50" o:title=""/>
          </v:shape>
          <o:OLEObject Type="Embed" ProgID="Equation.DSMT4" ShapeID="_x0000_i1042" DrawAspect="Content" ObjectID="_1798020343" r:id="rId5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so that the sum is exactly divisible by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3" type="#_x0000_t75" style="width:38.25pt;height:15.75pt" o:ole="">
            <v:imagedata r:id="rId52" o:title=""/>
          </v:shape>
          <o:OLEObject Type="Embed" ProgID="Equation.DSMT4" ShapeID="_x0000_i1043" DrawAspect="Content" ObjectID="_1798020344" r:id="rId53"/>
        </w:object>
      </w:r>
      <w:r w:rsidRPr="00E8430E">
        <w:rPr>
          <w:rFonts w:ascii="Times New Roman" w:hAnsi="Times New Roman" w:cs="Times New Roman"/>
          <w:sz w:val="24"/>
          <w:szCs w:val="24"/>
        </w:rPr>
        <w:t>: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044" type="#_x0000_t75" style="width:21pt;height:15.75pt" o:ole="">
            <v:imagedata r:id="rId54" o:title=""/>
          </v:shape>
          <o:OLEObject Type="Embed" ProgID="Equation.DSMT4" ShapeID="_x0000_i1044" DrawAspect="Content" ObjectID="_1798020345" r:id="rId55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B)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5" type="#_x0000_t75" style="width:15.75pt;height:14.25pt" o:ole="">
            <v:imagedata r:id="rId56" o:title=""/>
          </v:shape>
          <o:OLEObject Type="Embed" ProgID="Equation.DSMT4" ShapeID="_x0000_i1045" DrawAspect="Content" ObjectID="_1798020346" r:id="rId57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C)  </w:t>
      </w:r>
      <w:r w:rsidRPr="00E8430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6" type="#_x0000_t75" style="width:15.75pt;height:12.75pt" o:ole="">
            <v:imagedata r:id="rId58" o:title=""/>
          </v:shape>
          <o:OLEObject Type="Embed" ProgID="Equation.DSMT4" ShapeID="_x0000_i1046" DrawAspect="Content" ObjectID="_1798020347" r:id="rId59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D) None of these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56E1E" w:rsidRDefault="000C1C42" w:rsidP="00756E1E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>If mode of a data exceeds its mean by 12, then the mode of the data exceeds its median by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4                         B) 8                          C) 10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hesh can complete a job in 5 days. Mahesh is twice as fast as </w:t>
      </w:r>
      <w:proofErr w:type="spellStart"/>
      <w:r>
        <w:rPr>
          <w:rFonts w:ascii="Times New Roman" w:hAnsi="Times New Roman" w:cs="Times New Roman"/>
          <w:sz w:val="24"/>
          <w:szCs w:val="24"/>
        </w:rPr>
        <w:t>Akhiles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while </w:t>
      </w:r>
      <w:proofErr w:type="spellStart"/>
      <w:r>
        <w:rPr>
          <w:rFonts w:ascii="Times New Roman" w:hAnsi="Times New Roman" w:cs="Times New Roman"/>
          <w:sz w:val="24"/>
          <w:szCs w:val="24"/>
        </w:rPr>
        <w:t>Akhiles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thrice as fast as </w:t>
      </w:r>
      <w:proofErr w:type="spellStart"/>
      <w:r>
        <w:rPr>
          <w:rFonts w:ascii="Times New Roman" w:hAnsi="Times New Roman" w:cs="Times New Roman"/>
          <w:sz w:val="24"/>
          <w:szCs w:val="24"/>
        </w:rPr>
        <w:t>Naresh</w:t>
      </w:r>
      <w:proofErr w:type="spellEnd"/>
      <w:r>
        <w:rPr>
          <w:rFonts w:ascii="Times New Roman" w:hAnsi="Times New Roman" w:cs="Times New Roman"/>
          <w:sz w:val="24"/>
          <w:szCs w:val="24"/>
        </w:rPr>
        <w:t>. If all of them work together, in how many days the job gets completed?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2                       B) 6                         C)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E8430E">
        <w:rPr>
          <w:rFonts w:ascii="Times New Roman" w:hAnsi="Times New Roman" w:cs="Times New Roman"/>
          <w:sz w:val="24"/>
          <w:szCs w:val="24"/>
        </w:rPr>
        <w:t xml:space="preserve">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the average of </w:t>
      </w:r>
      <w:proofErr w:type="spellStart"/>
      <w:r w:rsidRPr="00E8430E">
        <w:rPr>
          <w:rFonts w:ascii="Times New Roman" w:hAnsi="Times New Roman" w:cs="Times New Roman"/>
          <w:i/>
          <w:iCs/>
          <w:sz w:val="24"/>
          <w:szCs w:val="24"/>
        </w:rPr>
        <w:t>a,b,c</w:t>
      </w:r>
      <w:proofErr w:type="spellEnd"/>
      <w:r w:rsidRPr="00E8430E">
        <w:rPr>
          <w:rFonts w:ascii="Times New Roman" w:hAnsi="Times New Roman" w:cs="Times New Roman"/>
          <w:sz w:val="24"/>
          <w:szCs w:val="24"/>
        </w:rPr>
        <w:t xml:space="preserve"> and </w:t>
      </w:r>
      <w:r w:rsidRPr="00E8430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E8430E">
        <w:rPr>
          <w:rFonts w:ascii="Times New Roman" w:hAnsi="Times New Roman" w:cs="Times New Roman"/>
          <w:sz w:val="24"/>
          <w:szCs w:val="24"/>
        </w:rPr>
        <w:t xml:space="preserve">  is same as the average of </w:t>
      </w:r>
      <w:r w:rsidRPr="00E8430E">
        <w:rPr>
          <w:rFonts w:ascii="Times New Roman" w:hAnsi="Times New Roman" w:cs="Times New Roman"/>
          <w:i/>
          <w:iCs/>
          <w:sz w:val="24"/>
          <w:szCs w:val="24"/>
        </w:rPr>
        <w:t xml:space="preserve"> b </w:t>
      </w:r>
      <w:r w:rsidRPr="00E8430E">
        <w:rPr>
          <w:rFonts w:ascii="Times New Roman" w:hAnsi="Times New Roman" w:cs="Times New Roman"/>
          <w:sz w:val="24"/>
          <w:szCs w:val="24"/>
        </w:rPr>
        <w:t xml:space="preserve"> and </w:t>
      </w:r>
      <w:r w:rsidRPr="00E8430E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8430E">
        <w:rPr>
          <w:rFonts w:ascii="Times New Roman" w:hAnsi="Times New Roman" w:cs="Times New Roman"/>
          <w:sz w:val="24"/>
          <w:szCs w:val="24"/>
        </w:rPr>
        <w:t>, then which one of the following is necessarily true 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47" type="#_x0000_t75" style="width:78pt;height:15.75pt" o:ole="">
            <v:imagedata r:id="rId60" o:title=""/>
          </v:shape>
          <o:OLEObject Type="Embed" ProgID="Equation.DSMT4" ShapeID="_x0000_i1047" DrawAspect="Content" ObjectID="_1798020348" r:id="rId6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B)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8" type="#_x0000_t75" style="width:78.75pt;height:15.75pt" o:ole="">
            <v:imagedata r:id="rId62" o:title=""/>
          </v:shape>
          <o:OLEObject Type="Embed" ProgID="Equation.DSMT4" ShapeID="_x0000_i1048" DrawAspect="Content" ObjectID="_1798020349" r:id="rId63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C) 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9" type="#_x0000_t75" style="width:78.75pt;height:15.75pt" o:ole="">
            <v:imagedata r:id="rId64" o:title=""/>
          </v:shape>
          <o:OLEObject Type="Embed" ProgID="Equation.DSMT4" ShapeID="_x0000_i1049" DrawAspect="Content" ObjectID="_1798020350" r:id="rId65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123 printers print 9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E8430E">
        <w:rPr>
          <w:rFonts w:ascii="Times New Roman" w:hAnsi="Times New Roman" w:cs="Times New Roman"/>
          <w:sz w:val="24"/>
          <w:szCs w:val="24"/>
        </w:rPr>
        <w:t xml:space="preserve">4 papers in </w:t>
      </w:r>
      <w:r w:rsidR="00BC334C" w:rsidRPr="00E8430E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0" type="#_x0000_t75" style="width:15.75pt;height:30.75pt" o:ole="">
            <v:imagedata r:id="rId66" o:title=""/>
          </v:shape>
          <o:OLEObject Type="Embed" ProgID="Equation.DSMT4" ShapeID="_x0000_i1050" DrawAspect="Content" ObjectID="_1798020351" r:id="rId67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hour. The average number of papers printed by a printer in half an hour is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30                       B) 90                         C) 60                           D) None of these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Observations of a certain data are</w:t>
      </w:r>
      <w:r w:rsidRPr="00E8430E">
        <w:rPr>
          <w:rFonts w:ascii="Times New Roman" w:hAnsi="Times New Roman" w:cs="Times New Roman"/>
          <w:position w:val="-24"/>
          <w:sz w:val="24"/>
          <w:szCs w:val="24"/>
        </w:rPr>
        <w:object w:dxaOrig="1760" w:dyaOrig="620">
          <v:shape id="_x0000_i1051" type="#_x0000_t75" style="width:87.75pt;height:30.75pt" o:ole="">
            <v:imagedata r:id="rId68" o:title=""/>
          </v:shape>
          <o:OLEObject Type="Embed" ProgID="Equation.DSMT4" ShapeID="_x0000_i1051" DrawAspect="Content" ObjectID="_1798020352" r:id="rId69"/>
        </w:object>
      </w:r>
      <w:r w:rsidRPr="00E8430E">
        <w:rPr>
          <w:rFonts w:ascii="Times New Roman" w:hAnsi="Times New Roman" w:cs="Times New Roman"/>
          <w:sz w:val="24"/>
          <w:szCs w:val="24"/>
        </w:rPr>
        <w:t>, where x &gt;0. If median of the given data is 8, then the mean of the data is: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  A) 12 .2                  B) 14.2                       C) 12.4                        D) None of these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223BF4" w:rsidRPr="0065303F" w:rsidRDefault="00223BF4" w:rsidP="00223BF4">
      <w:pP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65303F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SECTION-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C</w:t>
      </w:r>
    </w:p>
    <w:p w:rsidR="00223BF4" w:rsidRPr="00CA7D94" w:rsidRDefault="00223BF4" w:rsidP="00223BF4">
      <w:pPr>
        <w:tabs>
          <w:tab w:val="left" w:pos="540"/>
        </w:tabs>
        <w:ind w:left="540" w:hanging="54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A7D94">
        <w:rPr>
          <w:rFonts w:ascii="Times New Roman" w:hAnsi="Times New Roman" w:cs="Times New Roman"/>
          <w:b/>
          <w:sz w:val="24"/>
          <w:szCs w:val="24"/>
          <w:u w:val="single"/>
        </w:rPr>
        <w:t>Write the Answers only in the space provided on the Answer sheet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Cube of a number ‘</w:t>
      </w:r>
      <w:r w:rsidRPr="00C43EB9">
        <w:rPr>
          <w:rFonts w:ascii="Times New Roman" w:hAnsi="Times New Roman" w:cs="Times New Roman"/>
          <w:i/>
          <w:sz w:val="24"/>
          <w:szCs w:val="24"/>
        </w:rPr>
        <w:t>n</w:t>
      </w:r>
      <w:r w:rsidRPr="00E8430E">
        <w:rPr>
          <w:rFonts w:ascii="Times New Roman" w:hAnsi="Times New Roman" w:cs="Times New Roman"/>
          <w:sz w:val="24"/>
          <w:szCs w:val="24"/>
        </w:rPr>
        <w:t xml:space="preserve">’ is expressed as the sum of consecutive odd numbers for which the first number </w:t>
      </w:r>
      <w:proofErr w:type="gramStart"/>
      <w:r w:rsidRPr="00E8430E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52" type="#_x0000_t75" style="width:53.25pt;height:15.75pt" o:ole="">
            <v:imagedata r:id="rId70" o:title=""/>
          </v:shape>
          <o:OLEObject Type="Embed" ProgID="Equation.DSMT4" ShapeID="_x0000_i1052" DrawAspect="Content" ObjectID="_1798020353" r:id="rId7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. If cube of 8 is expressed as sum of consecutive odd numbers, then </w: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E8430E">
        <w:rPr>
          <w:rFonts w:ascii="Times New Roman" w:hAnsi="Times New Roman" w:cs="Times New Roman"/>
          <w:sz w:val="24"/>
          <w:szCs w:val="24"/>
        </w:rPr>
        <w:t>the last number</w:t>
      </w:r>
      <w:r>
        <w:rPr>
          <w:rFonts w:ascii="Times New Roman" w:hAnsi="Times New Roman" w:cs="Times New Roman"/>
          <w:sz w:val="24"/>
          <w:szCs w:val="24"/>
        </w:rPr>
        <w:t xml:space="preserve"> in the sum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Q is a tangent to a circle with centre O at point P. OQ intersects the circle at point </w:t>
      </w:r>
      <w:r w:rsidR="00650A65">
        <w:rPr>
          <w:rFonts w:ascii="Times New Roman" w:hAnsi="Times New Roman" w:cs="Times New Roman"/>
          <w:sz w:val="24"/>
          <w:szCs w:val="24"/>
        </w:rPr>
        <w:t xml:space="preserve">R </w:t>
      </w:r>
      <w:r>
        <w:rPr>
          <w:rFonts w:ascii="Times New Roman" w:hAnsi="Times New Roman" w:cs="Times New Roman"/>
          <w:sz w:val="24"/>
          <w:szCs w:val="24"/>
        </w:rPr>
        <w:t xml:space="preserve">such that OR = QR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053" type="#_x0000_t75" style="width:65.25pt;height:18.75pt" o:ole="">
            <v:imagedata r:id="rId72" o:title=""/>
          </v:shape>
          <o:OLEObject Type="Embed" ProgID="Equation.DSMT4" ShapeID="_x0000_i1053" DrawAspect="Content" ObjectID="_1798020354" r:id="rId73"/>
        </w:object>
      </w:r>
      <w:r>
        <w:rPr>
          <w:rFonts w:ascii="Times New Roman" w:hAnsi="Times New Roman" w:cs="Times New Roman"/>
          <w:sz w:val="24"/>
          <w:szCs w:val="24"/>
        </w:rPr>
        <w:t>, then find the length of its diameter (in cm)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mean, median and mode of a given data are X,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E8430E">
        <w:rPr>
          <w:rFonts w:ascii="Times New Roman" w:hAnsi="Times New Roman" w:cs="Times New Roman"/>
          <w:sz w:val="24"/>
          <w:szCs w:val="24"/>
        </w:rPr>
        <w:t xml:space="preserve"> and Z respectively and </w:t>
      </w:r>
      <w:proofErr w:type="gramStart"/>
      <w:r w:rsidRPr="00E8430E">
        <w:rPr>
          <w:rFonts w:ascii="Times New Roman" w:hAnsi="Times New Roman" w:cs="Times New Roman"/>
          <w:sz w:val="24"/>
          <w:szCs w:val="24"/>
        </w:rPr>
        <w:t>X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C43EB9">
        <w:rPr>
          <w:rFonts w:ascii="Times New Roman" w:hAnsi="Times New Roman" w:cs="Times New Roman"/>
          <w:b/>
          <w:sz w:val="24"/>
          <w:szCs w:val="24"/>
        </w:rPr>
        <w:t>:</w:t>
      </w:r>
      <w:proofErr w:type="gramEnd"/>
      <w:r w:rsidR="00C43EB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M=9:8, then </w:t>
      </w:r>
      <w:r>
        <w:rPr>
          <w:rFonts w:ascii="Times New Roman" w:hAnsi="Times New Roman" w:cs="Times New Roman"/>
          <w:sz w:val="24"/>
          <w:szCs w:val="24"/>
        </w:rPr>
        <w:t xml:space="preserve">what is </w:t>
      </w:r>
      <w:r w:rsidR="00C43EB9">
        <w:rPr>
          <w:rFonts w:ascii="Times New Roman" w:hAnsi="Times New Roman" w:cs="Times New Roman"/>
          <w:sz w:val="24"/>
          <w:szCs w:val="24"/>
        </w:rPr>
        <w:t xml:space="preserve">the ratio </w:t>
      </w:r>
      <w:r w:rsidRPr="00E8430E">
        <w:rPr>
          <w:rFonts w:ascii="Times New Roman" w:hAnsi="Times New Roman" w:cs="Times New Roman"/>
          <w:sz w:val="24"/>
          <w:szCs w:val="24"/>
        </w:rPr>
        <w:t>M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Z 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C1C42" w:rsidRPr="00324B7C" w:rsidRDefault="00C43EB9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expression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:   </w:t>
      </w:r>
      <w:r w:rsidR="000C1C42" w:rsidRPr="00E8430E">
        <w:rPr>
          <w:rFonts w:ascii="Times New Roman" w:hAnsi="Times New Roman" w:cs="Times New Roman"/>
          <w:position w:val="-6"/>
          <w:sz w:val="24"/>
          <w:szCs w:val="24"/>
        </w:rPr>
        <w:object w:dxaOrig="2480" w:dyaOrig="320">
          <v:shape id="_x0000_i1054" type="#_x0000_t75" style="width:123.75pt;height:15.75pt" o:ole="">
            <v:imagedata r:id="rId74" o:title=""/>
          </v:shape>
          <o:OLEObject Type="Embed" ProgID="Equation.DSMT4" ShapeID="_x0000_i1054" DrawAspect="Content" ObjectID="_1798020355" r:id="rId75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843AF8">
        <w:rPr>
          <w:rFonts w:ascii="Times New Roman" w:hAnsi="Times New Roman" w:cs="Times New Roman"/>
          <w:sz w:val="24"/>
          <w:szCs w:val="24"/>
        </w:rPr>
        <w:t>,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 if</w:t>
      </w:r>
      <w:proofErr w:type="gramEnd"/>
      <w:r w:rsidR="000C1C42" w:rsidRPr="00E8430E">
        <w:rPr>
          <w:rFonts w:ascii="Times New Roman" w:hAnsi="Times New Roman" w:cs="Times New Roman"/>
          <w:sz w:val="24"/>
          <w:szCs w:val="24"/>
        </w:rPr>
        <w:t xml:space="preserve"> </w:t>
      </w:r>
      <w:r w:rsidR="000C1C42" w:rsidRPr="00E8430E">
        <w:rPr>
          <w:rFonts w:ascii="Times New Roman" w:hAnsi="Times New Roman" w:cs="Times New Roman"/>
          <w:i/>
          <w:iCs/>
          <w:sz w:val="24"/>
          <w:szCs w:val="24"/>
        </w:rPr>
        <w:t>a, b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and </w:t>
      </w:r>
      <w:r w:rsidR="000C1C42" w:rsidRPr="00E8430E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are increased by 5, the value obtained is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5" type="#_x0000_t75" style="width:9.75pt;height:11.25pt" o:ole="">
            <v:imagedata r:id="rId76" o:title=""/>
          </v:shape>
          <o:OLEObject Type="Embed" ProgID="Equation.DSMT4" ShapeID="_x0000_i1055" DrawAspect="Content" ObjectID="_1798020356" r:id="rId77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 and when a, b and c are decreased by 7, the value obtained is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6" type="#_x0000_t75" style="width:11.25pt;height:12.75pt" o:ole="">
            <v:imagedata r:id="rId78" o:title=""/>
          </v:shape>
          <o:OLEObject Type="Embed" ProgID="Equation.DSMT4" ShapeID="_x0000_i1056" DrawAspect="Content" ObjectID="_1798020357" r:id="rId79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. </w:t>
      </w:r>
      <w:r w:rsidR="000C1C42">
        <w:rPr>
          <w:rFonts w:ascii="Times New Roman" w:hAnsi="Times New Roman" w:cs="Times New Roman"/>
          <w:sz w:val="24"/>
          <w:szCs w:val="24"/>
        </w:rPr>
        <w:t>What is t</w:t>
      </w:r>
      <w:r w:rsidR="000C1C42" w:rsidRPr="00E8430E">
        <w:rPr>
          <w:rFonts w:ascii="Times New Roman" w:hAnsi="Times New Roman" w:cs="Times New Roman"/>
          <w:sz w:val="24"/>
          <w:szCs w:val="24"/>
        </w:rPr>
        <w:t xml:space="preserve">he value </w:t>
      </w:r>
      <w:proofErr w:type="gramStart"/>
      <w:r w:rsidR="000C1C42" w:rsidRPr="00E8430E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540" w:dyaOrig="260">
          <v:shape id="_x0000_i1057" type="#_x0000_t75" style="width:27pt;height:12.75pt" o:ole="">
            <v:imagedata r:id="rId80" o:title=""/>
          </v:shape>
          <o:OLEObject Type="Embed" ProgID="Equation.DSMT4" ShapeID="_x0000_i1057" DrawAspect="Content" ObjectID="_1798020358" r:id="rId81"/>
        </w:object>
      </w:r>
      <w:r w:rsidR="000C1C42">
        <w:rPr>
          <w:rFonts w:ascii="Times New Roman" w:hAnsi="Times New Roman" w:cs="Times New Roman"/>
          <w:sz w:val="24"/>
          <w:szCs w:val="24"/>
        </w:rPr>
        <w:t>?</w:t>
      </w:r>
    </w:p>
    <w:p w:rsidR="000C1C42" w:rsidRPr="00756E1E" w:rsidRDefault="000C1C42" w:rsidP="00756E1E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Out of three positive numbers, the ratio of the first and the second number is 3</w:t>
      </w:r>
      <w:r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>4 and that of second and the third number is 5</w:t>
      </w:r>
      <w:r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>6. If the product of the second and the third number is 4320,</w:t>
      </w:r>
      <w:r>
        <w:rPr>
          <w:rFonts w:ascii="Times New Roman" w:hAnsi="Times New Roman" w:cs="Times New Roman"/>
          <w:sz w:val="24"/>
          <w:szCs w:val="24"/>
        </w:rPr>
        <w:t xml:space="preserve"> then find</w:t>
      </w:r>
      <w:r w:rsidRPr="00E8430E">
        <w:rPr>
          <w:rFonts w:ascii="Times New Roman" w:hAnsi="Times New Roman" w:cs="Times New Roman"/>
          <w:sz w:val="24"/>
          <w:szCs w:val="24"/>
        </w:rPr>
        <w:t xml:space="preserve"> the sum of the three number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A301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>A daily wage worker received a salary of</w:t>
      </w:r>
      <w:r w:rsidR="00756E1E">
        <w:rPr>
          <w:rFonts w:ascii="Times New Roman" w:hAnsi="Times New Roman" w:cs="Times New Roman"/>
          <w:sz w:val="24"/>
          <w:szCs w:val="24"/>
        </w:rPr>
        <w:t xml:space="preserve"> ₹ </w:t>
      </w:r>
      <w:r w:rsidRPr="00E8430E">
        <w:rPr>
          <w:rFonts w:ascii="Times New Roman" w:hAnsi="Times New Roman" w:cs="Times New Roman"/>
          <w:sz w:val="24"/>
          <w:szCs w:val="24"/>
        </w:rPr>
        <w:t>18200 for February,</w:t>
      </w:r>
      <w:r w:rsidR="00756E1E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2024 when he took one day’s leave. In order to get another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>14,950 in March,</w:t>
      </w:r>
      <w:r w:rsidR="00756E1E"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>2024,</w:t>
      </w:r>
      <w:r>
        <w:rPr>
          <w:rFonts w:ascii="Times New Roman" w:hAnsi="Times New Roman" w:cs="Times New Roman"/>
          <w:sz w:val="24"/>
          <w:szCs w:val="24"/>
        </w:rPr>
        <w:t xml:space="preserve"> how many</w:t>
      </w:r>
      <w:r w:rsidRPr="00E8430E">
        <w:rPr>
          <w:rFonts w:ascii="Times New Roman" w:hAnsi="Times New Roman" w:cs="Times New Roman"/>
          <w:sz w:val="24"/>
          <w:szCs w:val="24"/>
        </w:rPr>
        <w:t xml:space="preserve"> days he has to work for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6F2C92" w:rsidRPr="00E8430E" w:rsidRDefault="006F2C92" w:rsidP="006F2C9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When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58" type="#_x0000_t75" style="width:14.25pt;height:15.75pt" o:ole="">
            <v:imagedata r:id="rId82" o:title=""/>
          </v:shape>
          <o:OLEObject Type="Embed" ProgID="Equation.DSMT4" ShapeID="_x0000_i1058" DrawAspect="Content" ObjectID="_1798020359" r:id="rId83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is divided by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59" type="#_x0000_t75" style="width:45.75pt;height:18pt" o:ole="">
            <v:imagedata r:id="rId84" o:title=""/>
          </v:shape>
          <o:OLEObject Type="Embed" ProgID="Equation.DSMT4" ShapeID="_x0000_i1059" DrawAspect="Content" ObjectID="_1798020360" r:id="rId85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the remainder and the quotient obtained are 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060" type="#_x0000_t75" style="width:59.25pt;height:15.75pt" o:ole="">
            <v:imagedata r:id="rId86" o:title=""/>
          </v:shape>
          <o:OLEObject Type="Embed" ProgID="Equation.DSMT4" ShapeID="_x0000_i1060" DrawAspect="Content" ObjectID="_1798020361" r:id="rId87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and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61" type="#_x0000_t75" style="width:60.75pt;height:18pt" o:ole="">
            <v:imagedata r:id="rId88" o:title=""/>
          </v:shape>
          <o:OLEObject Type="Embed" ProgID="Equation.DSMT4" ShapeID="_x0000_i1061" DrawAspect="Content" ObjectID="_1798020362" r:id="rId89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respectively, then find the value of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062" type="#_x0000_t75" style="width:134.25pt;height:18pt" o:ole="">
            <v:imagedata r:id="rId90" o:title=""/>
          </v:shape>
          <o:OLEObject Type="Embed" ProgID="Equation.DSMT4" ShapeID="_x0000_i1062" DrawAspect="Content" ObjectID="_1798020363" r:id="rId91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  .</w:t>
      </w:r>
    </w:p>
    <w:p w:rsidR="000C1C42" w:rsidRPr="00933469" w:rsidRDefault="00933469" w:rsidP="00933469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Excluding stoppages, the speed of a bus is 54 km/h and including the stoppages, it is 45 km/hr. For how many minutes does the bus stop per hour?</w:t>
      </w:r>
    </w:p>
    <w:p w:rsidR="000C1C42" w:rsidRPr="003F586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BC is a triangle in which N an M are points on the sides AB and AC respectively such that BM and CN intersect at P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756E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BN</w:t>
      </w:r>
      <w:proofErr w:type="gramEnd"/>
      <w:r>
        <w:rPr>
          <w:rFonts w:ascii="Times New Roman" w:hAnsi="Times New Roman" w:cs="Times New Roman"/>
          <w:sz w:val="24"/>
          <w:szCs w:val="24"/>
        </w:rPr>
        <w:t>= 12 cm, AM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C = 3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="006F2C92"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 and BP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="006F2C92"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M = 3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 w:rsidR="006F2C92" w:rsidRPr="00C43EB9">
        <w:rPr>
          <w:rFonts w:ascii="Times New Roman" w:hAnsi="Times New Roman" w:cs="Times New Roman"/>
          <w:b/>
          <w:sz w:val="24"/>
          <w:szCs w:val="24"/>
        </w:rPr>
        <w:t>:</w:t>
      </w:r>
      <w:r w:rsidR="00C43E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, then find the length of AN (in cm).</w:t>
      </w:r>
    </w:p>
    <w:p w:rsidR="000C1C42" w:rsidRPr="00756E1E" w:rsidRDefault="000C1C42" w:rsidP="00756E1E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n article is sold at </w:t>
      </w:r>
      <w:r w:rsidRPr="000F1F57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3" type="#_x0000_t75" style="width:17.25pt;height:30.75pt" o:ole="">
            <v:imagedata r:id="rId92" o:title=""/>
          </v:shape>
          <o:OLEObject Type="Embed" ProgID="Equation.DSMT4" ShapeID="_x0000_i1063" DrawAspect="Content" ObjectID="_1798020364" r:id="rId93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% profit. If the cost price and the selling price of the article are increased by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 xml:space="preserve"> 40 and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 xml:space="preserve"> 35 respectively, then the profit on that article will be 15%. </w:t>
      </w:r>
      <w:r>
        <w:rPr>
          <w:rFonts w:ascii="Times New Roman" w:hAnsi="Times New Roman" w:cs="Times New Roman"/>
          <w:sz w:val="24"/>
          <w:szCs w:val="24"/>
        </w:rPr>
        <w:t>What is t</w:t>
      </w:r>
      <w:r w:rsidRPr="00E8430E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original</w:t>
      </w:r>
      <w:r w:rsidRPr="00E8430E">
        <w:rPr>
          <w:rFonts w:ascii="Times New Roman" w:hAnsi="Times New Roman" w:cs="Times New Roman"/>
          <w:sz w:val="24"/>
          <w:szCs w:val="24"/>
        </w:rPr>
        <w:t xml:space="preserve"> cost price of the article (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933469" w:rsidRDefault="00933469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A man invested an amount of </w:t>
      </w:r>
      <w:r w:rsidR="00756E1E">
        <w:rPr>
          <w:rFonts w:ascii="Times New Roman" w:hAnsi="Times New Roman" w:cs="Times New Roman"/>
          <w:sz w:val="24"/>
          <w:szCs w:val="24"/>
        </w:rPr>
        <w:t xml:space="preserve">₹ </w:t>
      </w:r>
      <w:r w:rsidRPr="00E8430E">
        <w:rPr>
          <w:rFonts w:ascii="Times New Roman" w:hAnsi="Times New Roman" w:cs="Times New Roman"/>
          <w:sz w:val="24"/>
          <w:szCs w:val="24"/>
        </w:rPr>
        <w:t xml:space="preserve">8000 at 10% simple interest and another amount at 20% simple interest per annum. At the end of one year, he gets 12% rate of interest p.a. for total amount. Find the total amount invested in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>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1729 is the smallest Hardy-</w:t>
      </w:r>
      <w:r w:rsidR="00756E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8430E">
        <w:rPr>
          <w:rFonts w:ascii="Times New Roman" w:hAnsi="Times New Roman" w:cs="Times New Roman"/>
          <w:sz w:val="24"/>
          <w:szCs w:val="24"/>
        </w:rPr>
        <w:t>Ramanujan</w:t>
      </w:r>
      <w:proofErr w:type="spellEnd"/>
      <w:r w:rsidRPr="00E8430E">
        <w:rPr>
          <w:rFonts w:ascii="Times New Roman" w:hAnsi="Times New Roman" w:cs="Times New Roman"/>
          <w:sz w:val="24"/>
          <w:szCs w:val="24"/>
        </w:rPr>
        <w:t xml:space="preserve"> number that can be expressed as the sum of two cubes in two different ways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5060" w:dyaOrig="360">
          <v:shape id="_x0000_i1064" type="#_x0000_t75" style="width:252.75pt;height:18pt" o:ole="">
            <v:imagedata r:id="rId94" o:title=""/>
          </v:shape>
          <o:OLEObject Type="Embed" ProgID="Equation.DSMT4" ShapeID="_x0000_i1064" DrawAspect="Content" ObjectID="_1798020365" r:id="rId95"/>
        </w:objec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LCM of the two polynomials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eastAsia="en-IN"/>
        </w:rPr>
        <w:drawing>
          <wp:inline distT="0" distB="0" distL="0" distR="0">
            <wp:extent cx="4962525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t>,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2640" w:dyaOrig="360">
          <v:shape id="_x0000_i1065" type="#_x0000_t75" style="width:132pt;height:18pt" o:ole="">
            <v:imagedata r:id="rId97" o:title=""/>
          </v:shape>
          <o:OLEObject Type="Embed" ProgID="Equation.DSMT4" ShapeID="_x0000_i1065" DrawAspect="Content" ObjectID="_1798020366" r:id="rId98"/>
        </w:objec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Find the simplest form of the given expression :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position w:val="-28"/>
          <w:sz w:val="24"/>
          <w:szCs w:val="24"/>
        </w:rPr>
        <w:object w:dxaOrig="5080" w:dyaOrig="660">
          <v:shape id="_x0000_i1066" type="#_x0000_t75" style="width:254.25pt;height:33pt" o:ole="">
            <v:imagedata r:id="rId99" o:title=""/>
          </v:shape>
          <o:OLEObject Type="Embed" ProgID="Equation.DSMT4" ShapeID="_x0000_i1066" DrawAspect="Content" ObjectID="_1798020367" r:id="rId100"/>
        </w:object>
      </w: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 three digit number </w:t>
      </w:r>
      <w:proofErr w:type="spellStart"/>
      <w:proofErr w:type="gramStart"/>
      <w:r w:rsidRPr="001A0A68">
        <w:rPr>
          <w:rFonts w:ascii="Times New Roman" w:hAnsi="Times New Roman" w:cs="Times New Roman"/>
          <w:b/>
          <w:sz w:val="24"/>
          <w:szCs w:val="24"/>
        </w:rPr>
        <w:t>abc</w:t>
      </w:r>
      <w:proofErr w:type="spellEnd"/>
      <w:proofErr w:type="gramEnd"/>
      <w:r w:rsidRPr="00E8430E">
        <w:rPr>
          <w:rFonts w:ascii="Times New Roman" w:hAnsi="Times New Roman" w:cs="Times New Roman"/>
          <w:sz w:val="24"/>
          <w:szCs w:val="24"/>
        </w:rPr>
        <w:t xml:space="preserve"> is 459 more than the sum of its digits. What is the sum of the two digit number </w:t>
      </w:r>
      <w:proofErr w:type="spellStart"/>
      <w:r w:rsidRPr="001A0A68">
        <w:rPr>
          <w:rFonts w:ascii="Times New Roman" w:hAnsi="Times New Roman" w:cs="Times New Roman"/>
          <w:b/>
          <w:sz w:val="24"/>
          <w:szCs w:val="24"/>
        </w:rPr>
        <w:t>ab</w:t>
      </w:r>
      <w:proofErr w:type="spellEnd"/>
      <w:r w:rsidRPr="00E8430E">
        <w:rPr>
          <w:rFonts w:ascii="Times New Roman" w:hAnsi="Times New Roman" w:cs="Times New Roman"/>
          <w:sz w:val="24"/>
          <w:szCs w:val="24"/>
        </w:rPr>
        <w:t xml:space="preserve"> and the digit at hundred’s place of the given three digit number?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446B5A" w:rsidRDefault="00446B5A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446B5A" w:rsidRDefault="00446B5A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933469" w:rsidRDefault="00933469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lastRenderedPageBreak/>
        <w:t xml:space="preserve">Write the quadratic </w:t>
      </w:r>
      <w:r w:rsidR="006F2C92">
        <w:rPr>
          <w:rFonts w:ascii="Times New Roman" w:hAnsi="Times New Roman" w:cs="Times New Roman"/>
          <w:sz w:val="24"/>
          <w:szCs w:val="24"/>
        </w:rPr>
        <w:t>polynomial</w:t>
      </w:r>
      <w:r w:rsidRPr="00E8430E">
        <w:rPr>
          <w:rFonts w:ascii="Times New Roman" w:hAnsi="Times New Roman" w:cs="Times New Roman"/>
          <w:sz w:val="24"/>
          <w:szCs w:val="24"/>
        </w:rPr>
        <w:t xml:space="preserve"> having rational coefficients, whose one of the root is</w:t>
      </w:r>
      <w:r w:rsidRPr="00E8430E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067" type="#_x0000_t75" style="width:35.25pt;height:18pt" o:ole="">
            <v:imagedata r:id="rId101" o:title=""/>
          </v:shape>
          <o:OLEObject Type="Embed" ProgID="Equation.DSMT4" ShapeID="_x0000_i1067" DrawAspect="Content" ObjectID="_1798020368" r:id="rId102"/>
        </w:object>
      </w:r>
      <w:r w:rsidRPr="00E8430E">
        <w:rPr>
          <w:rFonts w:ascii="Times New Roman" w:hAnsi="Times New Roman" w:cs="Times New Roman"/>
          <w:sz w:val="24"/>
          <w:szCs w:val="24"/>
        </w:rPr>
        <w:t>.</w:t>
      </w: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Write the</w:t>
      </w:r>
      <w:r>
        <w:rPr>
          <w:rFonts w:ascii="Times New Roman" w:hAnsi="Times New Roman" w:cs="Times New Roman"/>
          <w:sz w:val="24"/>
          <w:szCs w:val="24"/>
        </w:rPr>
        <w:t xml:space="preserve"> linear</w:t>
      </w:r>
      <w:r w:rsidRPr="00E8430E">
        <w:rPr>
          <w:rFonts w:ascii="Times New Roman" w:hAnsi="Times New Roman" w:cs="Times New Roman"/>
          <w:sz w:val="24"/>
          <w:szCs w:val="24"/>
        </w:rPr>
        <w:t xml:space="preserve"> polynomial in </w:t>
      </w:r>
      <w:r w:rsidRPr="00BC334C">
        <w:rPr>
          <w:rFonts w:ascii="Times New Roman" w:hAnsi="Times New Roman" w:cs="Times New Roman"/>
          <w:i/>
          <w:sz w:val="24"/>
          <w:szCs w:val="24"/>
        </w:rPr>
        <w:t>x</w:t>
      </w:r>
      <w:r w:rsidRPr="00E8430E">
        <w:rPr>
          <w:rFonts w:ascii="Times New Roman" w:hAnsi="Times New Roman" w:cs="Times New Roman"/>
          <w:sz w:val="24"/>
          <w:szCs w:val="24"/>
        </w:rPr>
        <w:t xml:space="preserve"> which when divided by </w:t>
      </w:r>
      <w:r w:rsidRPr="00E8430E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68" type="#_x0000_t75" style="width:35.25pt;height:20.25pt" o:ole="">
            <v:imagedata r:id="rId103" o:title=""/>
          </v:shape>
          <o:OLEObject Type="Embed" ProgID="Equation.DSMT4" ShapeID="_x0000_i1068" DrawAspect="Content" ObjectID="_1798020369" r:id="rId104"/>
        </w:object>
      </w:r>
      <w:r w:rsidRPr="00E8430E">
        <w:rPr>
          <w:rFonts w:ascii="Times New Roman" w:hAnsi="Times New Roman" w:cs="Times New Roman"/>
          <w:sz w:val="24"/>
          <w:szCs w:val="24"/>
        </w:rPr>
        <w:t>leaves 6 as remainder and is exactly divisible by</w:t>
      </w:r>
      <w:r w:rsidRPr="00E8430E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69" type="#_x0000_t75" style="width:35.25pt;height:20.25pt" o:ole="">
            <v:imagedata r:id="rId105" o:title=""/>
          </v:shape>
          <o:OLEObject Type="Embed" ProgID="Equation.DSMT4" ShapeID="_x0000_i1069" DrawAspect="Content" ObjectID="_1798020370" r:id="rId106"/>
        </w:object>
      </w:r>
      <w:r w:rsidRPr="00E8430E">
        <w:rPr>
          <w:rFonts w:ascii="Times New Roman" w:hAnsi="Times New Roman" w:cs="Times New Roman"/>
          <w:sz w:val="24"/>
          <w:szCs w:val="24"/>
        </w:rPr>
        <w:t>.</w:t>
      </w:r>
    </w:p>
    <w:p w:rsidR="006F2C92" w:rsidRPr="006F2C92" w:rsidRDefault="006F2C92" w:rsidP="006F2C9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n equilateral triangle CDE is constructed on a side CD of a square ABCD. </w:t>
      </w:r>
      <w:r>
        <w:rPr>
          <w:rFonts w:ascii="Times New Roman" w:hAnsi="Times New Roman" w:cs="Times New Roman"/>
          <w:sz w:val="24"/>
          <w:szCs w:val="24"/>
        </w:rPr>
        <w:t>Find t</w:t>
      </w:r>
      <w:r w:rsidRPr="00E8430E">
        <w:rPr>
          <w:rFonts w:ascii="Times New Roman" w:hAnsi="Times New Roman" w:cs="Times New Roman"/>
          <w:sz w:val="24"/>
          <w:szCs w:val="24"/>
        </w:rPr>
        <w:t xml:space="preserve">he measure of </w:t>
      </w:r>
      <w:r w:rsidRPr="00E8430E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70" type="#_x0000_t75" style="width:35.25pt;height:12.75pt" o:ole="">
            <v:imagedata r:id="rId107" o:title=""/>
          </v:shape>
          <o:OLEObject Type="Embed" ProgID="Equation.DSMT4" ShapeID="_x0000_i1070" DrawAspect="Content" ObjectID="_1798020371" r:id="rId108"/>
        </w:object>
      </w:r>
      <w:r w:rsidRPr="00E8430E">
        <w:rPr>
          <w:rFonts w:ascii="Times New Roman" w:hAnsi="Times New Roman" w:cs="Times New Roman"/>
          <w:sz w:val="24"/>
          <w:szCs w:val="24"/>
        </w:rPr>
        <w:t>(in degrees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If one of the common factor of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71" type="#_x0000_t75" style="width:63.75pt;height:18pt" o:ole="">
            <v:imagedata r:id="rId109" o:title=""/>
          </v:shape>
          <o:OLEObject Type="Embed" ProgID="Equation.DSMT4" ShapeID="_x0000_i1071" DrawAspect="Content" ObjectID="_1798020372" r:id="rId110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 and 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72" type="#_x0000_t75" style="width:71.25pt;height:18pt" o:ole="">
            <v:imagedata r:id="rId111" o:title=""/>
          </v:shape>
          <o:OLEObject Type="Embed" ProgID="Equation.DSMT4" ShapeID="_x0000_i1072" DrawAspect="Content" ObjectID="_1798020373" r:id="rId112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is</w:t>
      </w:r>
      <w:r w:rsidRPr="00E8430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73" type="#_x0000_t75" style="width:35.25pt;height:15.75pt" o:ole="">
            <v:imagedata r:id="rId113" o:title=""/>
          </v:shape>
          <o:OLEObject Type="Embed" ProgID="Equation.DSMT4" ShapeID="_x0000_i1073" DrawAspect="Content" ObjectID="_1798020374" r:id="rId114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, then find the </w:t>
      </w:r>
      <w:r w:rsidR="00792811">
        <w:rPr>
          <w:rFonts w:ascii="Times New Roman" w:hAnsi="Times New Roman" w:cs="Times New Roman"/>
          <w:sz w:val="24"/>
          <w:szCs w:val="24"/>
        </w:rPr>
        <w:t xml:space="preserve">non-zero </w:t>
      </w:r>
      <w:r w:rsidRPr="00E8430E">
        <w:rPr>
          <w:rFonts w:ascii="Times New Roman" w:hAnsi="Times New Roman" w:cs="Times New Roman"/>
          <w:sz w:val="24"/>
          <w:szCs w:val="24"/>
        </w:rPr>
        <w:t xml:space="preserve">value of </w:t>
      </w:r>
      <w:r w:rsidR="00792811">
        <w:rPr>
          <w:rFonts w:ascii="Times New Roman" w:hAnsi="Times New Roman" w:cs="Times New Roman"/>
          <w:sz w:val="24"/>
          <w:szCs w:val="24"/>
        </w:rPr>
        <w:t>p</w:t>
      </w:r>
      <w:r w:rsidRPr="00E8430E">
        <w:rPr>
          <w:rFonts w:ascii="Times New Roman" w:hAnsi="Times New Roman" w:cs="Times New Roman"/>
          <w:sz w:val="24"/>
          <w:szCs w:val="24"/>
        </w:rPr>
        <w:t>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Find the mean of the following data: range of first </w:t>
      </w:r>
      <w:r w:rsidRPr="006F2C92">
        <w:rPr>
          <w:rFonts w:ascii="Times New Roman" w:hAnsi="Times New Roman" w:cs="Times New Roman"/>
          <w:i/>
          <w:sz w:val="24"/>
          <w:szCs w:val="24"/>
        </w:rPr>
        <w:t>n</w:t>
      </w:r>
      <w:r w:rsidRPr="00E8430E">
        <w:rPr>
          <w:rFonts w:ascii="Times New Roman" w:hAnsi="Times New Roman" w:cs="Times New Roman"/>
          <w:sz w:val="24"/>
          <w:szCs w:val="24"/>
        </w:rPr>
        <w:t xml:space="preserve"> natural numbers, range of negative integers from </w:t>
      </w:r>
      <w:r w:rsidR="006F2C92">
        <w:rPr>
          <w:rFonts w:ascii="Times New Roman" w:hAnsi="Times New Roman" w:cs="Times New Roman"/>
          <w:i/>
          <w:sz w:val="24"/>
          <w:szCs w:val="24"/>
        </w:rPr>
        <w:t>–</w:t>
      </w:r>
      <w:r w:rsidRPr="006F2C92">
        <w:rPr>
          <w:rFonts w:ascii="Times New Roman" w:hAnsi="Times New Roman" w:cs="Times New Roman"/>
          <w:i/>
          <w:sz w:val="24"/>
          <w:szCs w:val="24"/>
        </w:rPr>
        <w:t>n</w:t>
      </w:r>
      <w:r w:rsidRPr="00E8430E">
        <w:rPr>
          <w:rFonts w:ascii="Times New Roman" w:hAnsi="Times New Roman" w:cs="Times New Roman"/>
          <w:sz w:val="24"/>
          <w:szCs w:val="24"/>
        </w:rPr>
        <w:t xml:space="preserve"> to </w:t>
      </w:r>
      <w:r w:rsidR="006F2C92">
        <w:rPr>
          <w:rFonts w:ascii="Times New Roman" w:hAnsi="Times New Roman" w:cs="Times New Roman"/>
          <w:sz w:val="24"/>
          <w:szCs w:val="24"/>
        </w:rPr>
        <w:t>–</w:t>
      </w:r>
      <w:r w:rsidRPr="00E8430E">
        <w:rPr>
          <w:rFonts w:ascii="Times New Roman" w:hAnsi="Times New Roman" w:cs="Times New Roman"/>
          <w:sz w:val="24"/>
          <w:szCs w:val="24"/>
        </w:rPr>
        <w:t xml:space="preserve">1 (where n&gt;1), range of first n positive </w:t>
      </w:r>
      <w:r>
        <w:rPr>
          <w:rFonts w:ascii="Times New Roman" w:hAnsi="Times New Roman" w:cs="Times New Roman"/>
          <w:sz w:val="24"/>
          <w:szCs w:val="24"/>
        </w:rPr>
        <w:t xml:space="preserve">even </w:t>
      </w:r>
      <w:r w:rsidRPr="00E8430E">
        <w:rPr>
          <w:rFonts w:ascii="Times New Roman" w:hAnsi="Times New Roman" w:cs="Times New Roman"/>
          <w:sz w:val="24"/>
          <w:szCs w:val="24"/>
        </w:rPr>
        <w:t>integers and the range of first n positive odd integers.</w:t>
      </w:r>
      <w:r>
        <w:rPr>
          <w:rFonts w:ascii="Times New Roman" w:hAnsi="Times New Roman" w:cs="Times New Roman"/>
          <w:sz w:val="24"/>
          <w:szCs w:val="24"/>
        </w:rPr>
        <w:t xml:space="preserve"> (in terms of n)</w:t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446B5A" w:rsidRDefault="00446B5A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446B5A" w:rsidRDefault="00446B5A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446B5A" w:rsidRDefault="00446B5A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933469" w:rsidRDefault="00933469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933469" w:rsidRDefault="00933469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223BF4" w:rsidRPr="0065303F" w:rsidRDefault="00223BF4" w:rsidP="00223BF4">
      <w:pPr>
        <w:tabs>
          <w:tab w:val="left" w:pos="540"/>
        </w:tabs>
        <w:ind w:left="540" w:hanging="54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65303F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SECTION-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D</w:t>
      </w:r>
    </w:p>
    <w:p w:rsidR="00223BF4" w:rsidRPr="00CA7D94" w:rsidRDefault="00223BF4" w:rsidP="00223BF4">
      <w:pPr>
        <w:tabs>
          <w:tab w:val="left" w:pos="540"/>
        </w:tabs>
        <w:ind w:left="540" w:hanging="54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A7D94">
        <w:rPr>
          <w:rFonts w:ascii="Times New Roman" w:hAnsi="Times New Roman" w:cs="Times New Roman"/>
          <w:b/>
          <w:sz w:val="24"/>
          <w:szCs w:val="24"/>
          <w:u w:val="single"/>
        </w:rPr>
        <w:t>Write the Answers only in the space provided on the Answer sheet.</w:t>
      </w:r>
    </w:p>
    <w:p w:rsidR="000C1C42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There are two vessels A and B. Vessel A is containing 40 litres of pure milk and vessel B is containing 22 litres of pure water. From vessel A, 8 litres of milk is taken out and poured into vessel B. Then 6 litres of mixture (milk and water) is taken out from vessel B and poured into vessel A. What is the ratio of quantity of pure milk in vessel A and quantity of pure water in vessel </w:t>
      </w:r>
      <w:proofErr w:type="gramStart"/>
      <w:r w:rsidRPr="00E8430E">
        <w:rPr>
          <w:rFonts w:ascii="Times New Roman" w:hAnsi="Times New Roman" w:cs="Times New Roman"/>
          <w:sz w:val="24"/>
          <w:szCs w:val="24"/>
        </w:rPr>
        <w:t>B.</w:t>
      </w:r>
      <w:proofErr w:type="gramEnd"/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The sum of the speeds of a boat in still water and the speed of the current is 10kmph. If the boat takes 40% of the time to travel downstream when compared to that of upstream, then find the difference of the speeds of the boat when travelling downstream and upstream (in </w:t>
      </w:r>
      <w:proofErr w:type="spellStart"/>
      <w:r w:rsidRPr="00E8430E">
        <w:rPr>
          <w:rFonts w:ascii="Times New Roman" w:hAnsi="Times New Roman" w:cs="Times New Roman"/>
          <w:sz w:val="24"/>
          <w:szCs w:val="24"/>
        </w:rPr>
        <w:t>kmph</w:t>
      </w:r>
      <w:proofErr w:type="spellEnd"/>
      <w:r w:rsidRPr="00E8430E">
        <w:rPr>
          <w:rFonts w:ascii="Times New Roman" w:hAnsi="Times New Roman" w:cs="Times New Roman"/>
          <w:sz w:val="24"/>
          <w:szCs w:val="24"/>
        </w:rPr>
        <w:t>)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 square lawn has a circular pond in the centre. Find the </w:t>
      </w:r>
      <w:r>
        <w:rPr>
          <w:rFonts w:ascii="Times New Roman" w:hAnsi="Times New Roman" w:cs="Times New Roman"/>
          <w:sz w:val="24"/>
          <w:szCs w:val="24"/>
        </w:rPr>
        <w:t xml:space="preserve">area of the </w:t>
      </w:r>
      <w:r w:rsidRPr="00E8430E">
        <w:rPr>
          <w:rFonts w:ascii="Times New Roman" w:hAnsi="Times New Roman" w:cs="Times New Roman"/>
          <w:sz w:val="24"/>
          <w:szCs w:val="24"/>
        </w:rPr>
        <w:t>shaded reg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(in terms of </w:t>
      </w:r>
      <w:r w:rsidRPr="00E8430E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74" type="#_x0000_t75" style="width:11.25pt;height:11.25pt" o:ole="">
            <v:imagedata r:id="rId115" o:title=""/>
          </v:shape>
          <o:OLEObject Type="Embed" ProgID="Equation.DSMT4" ShapeID="_x0000_i1074" DrawAspect="Content" ObjectID="_1798020375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in sq. cm</w:t>
      </w:r>
      <w:r w:rsidRPr="00E8430E">
        <w:rPr>
          <w:rFonts w:ascii="Times New Roman" w:hAnsi="Times New Roman" w:cs="Times New Roman"/>
          <w:sz w:val="24"/>
          <w:szCs w:val="24"/>
        </w:rPr>
        <w:t xml:space="preserve">), given that the diameter of the circle is </w:t>
      </w:r>
      <w:r w:rsidRPr="000F1F5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75" type="#_x0000_t75" style="width:11.25pt;height:30.75pt" o:ole="">
            <v:imagedata r:id="rId117" o:title=""/>
          </v:shape>
          <o:OLEObject Type="Embed" ProgID="Equation.DSMT4" ShapeID="_x0000_i1075" DrawAspect="Content" ObjectID="_1798020376" r:id="rId118"/>
        </w:object>
      </w:r>
      <w:r w:rsidRPr="00E8430E">
        <w:rPr>
          <w:rFonts w:ascii="Times New Roman" w:hAnsi="Times New Roman" w:cs="Times New Roman"/>
          <w:sz w:val="24"/>
          <w:szCs w:val="24"/>
        </w:rPr>
        <w:t xml:space="preserve"> times the diagonal of the square of side 3 cm.</w:t>
      </w: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406E63D8" wp14:editId="65F922DE">
            <wp:extent cx="1581150" cy="1319213"/>
            <wp:effectExtent l="0" t="0" r="0" b="0"/>
            <wp:docPr id="24892030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973" cy="133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FF3607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adrilateral </w:t>
      </w:r>
      <w:r w:rsidR="000C1C42">
        <w:rPr>
          <w:rFonts w:ascii="Times New Roman" w:hAnsi="Times New Roman" w:cs="Times New Roman"/>
          <w:sz w:val="24"/>
          <w:szCs w:val="24"/>
        </w:rPr>
        <w:t xml:space="preserve">ABCD is an isosceles trapezium in </w:t>
      </w:r>
      <w:proofErr w:type="gramStart"/>
      <w:r w:rsidR="000C1C42">
        <w:rPr>
          <w:rFonts w:ascii="Times New Roman" w:hAnsi="Times New Roman" w:cs="Times New Roman"/>
          <w:sz w:val="24"/>
          <w:szCs w:val="24"/>
        </w:rPr>
        <w:t xml:space="preserve">which </w:t>
      </w:r>
      <w:proofErr w:type="gramEnd"/>
      <w:r w:rsidR="000C1C42" w:rsidRPr="000625C6">
        <w:rPr>
          <w:rFonts w:ascii="Times New Roman" w:hAnsi="Times New Roman" w:cs="Times New Roman"/>
          <w:position w:val="-10"/>
          <w:sz w:val="24"/>
          <w:szCs w:val="24"/>
        </w:rPr>
        <w:object w:dxaOrig="3100" w:dyaOrig="320">
          <v:shape id="_x0000_i1076" type="#_x0000_t75" style="width:155.25pt;height:15.75pt" o:ole="">
            <v:imagedata r:id="rId120" o:title=""/>
          </v:shape>
          <o:OLEObject Type="Embed" ProgID="Equation.DSMT4" ShapeID="_x0000_i1076" DrawAspect="Content" ObjectID="_1798020377" r:id="rId121"/>
        </w:object>
      </w:r>
      <w:r w:rsidR="008737DF">
        <w:rPr>
          <w:rFonts w:ascii="Times New Roman" w:hAnsi="Times New Roman" w:cs="Times New Roman"/>
          <w:sz w:val="24"/>
          <w:szCs w:val="24"/>
        </w:rPr>
        <w:t xml:space="preserve">. </w:t>
      </w:r>
      <w:r w:rsidR="000C1C42">
        <w:rPr>
          <w:rFonts w:ascii="Times New Roman" w:hAnsi="Times New Roman" w:cs="Times New Roman"/>
          <w:sz w:val="24"/>
          <w:szCs w:val="24"/>
        </w:rPr>
        <w:t xml:space="preserve">P and Q are points on AD and BC respectively. </w:t>
      </w:r>
      <w:r w:rsidR="006F2C92" w:rsidRPr="00BE1601">
        <w:rPr>
          <w:rFonts w:ascii="Times New Roman" w:hAnsi="Times New Roman" w:cs="Times New Roman"/>
          <w:position w:val="-10"/>
          <w:sz w:val="24"/>
          <w:szCs w:val="24"/>
        </w:rPr>
        <w:object w:dxaOrig="4300" w:dyaOrig="320">
          <v:shape id="_x0000_i1077" type="#_x0000_t75" style="width:214.5pt;height:15.75pt" o:ole="">
            <v:imagedata r:id="rId122" o:title=""/>
          </v:shape>
          <o:OLEObject Type="Embed" ProgID="Equation.DSMT4" ShapeID="_x0000_i1077" DrawAspect="Content" ObjectID="_1798020378" r:id="rId123"/>
        </w:object>
      </w:r>
    </w:p>
    <w:p w:rsidR="000C1C42" w:rsidRDefault="00933469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and B run a km race and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ins by 1 minute. A and C run a km race and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ins by 375 metres. B and C run a </w:t>
      </w:r>
      <w:r w:rsidR="00FF3607">
        <w:rPr>
          <w:rFonts w:ascii="Times New Roman" w:hAnsi="Times New Roman" w:cs="Times New Roman"/>
          <w:sz w:val="24"/>
          <w:szCs w:val="24"/>
        </w:rPr>
        <w:t xml:space="preserve">km </w:t>
      </w:r>
      <w:r>
        <w:rPr>
          <w:rFonts w:ascii="Times New Roman" w:hAnsi="Times New Roman" w:cs="Times New Roman"/>
          <w:sz w:val="24"/>
          <w:szCs w:val="24"/>
        </w:rPr>
        <w:t>race and B wins by 30 seconds. Find the time taken by C (in seconds) to run a km race.</w:t>
      </w: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given figure, find</w:t>
      </w:r>
      <w:r w:rsidRPr="00157B83">
        <w:rPr>
          <w:rFonts w:ascii="Times New Roman" w:hAnsi="Times New Roman" w:cs="Times New Roman"/>
          <w:position w:val="-6"/>
          <w:sz w:val="24"/>
          <w:szCs w:val="24"/>
        </w:rPr>
        <w:object w:dxaOrig="1620" w:dyaOrig="279">
          <v:shape id="_x0000_i1078" type="#_x0000_t75" style="width:81pt;height:14.25pt" o:ole="">
            <v:imagedata r:id="rId124" o:title=""/>
          </v:shape>
          <o:OLEObject Type="Embed" ProgID="Equation.DSMT4" ShapeID="_x0000_i1078" DrawAspect="Content" ObjectID="_1798020379" r:id="rId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C1C42" w:rsidRPr="00B0637F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21BB90D7" wp14:editId="33B05B0D">
            <wp:extent cx="1752075" cy="1311275"/>
            <wp:effectExtent l="0" t="0" r="635" b="3175"/>
            <wp:docPr id="211617542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893"/>
                    <a:stretch/>
                  </pic:blipFill>
                  <pic:spPr bwMode="auto">
                    <a:xfrm>
                      <a:off x="0" y="0"/>
                      <a:ext cx="1777508" cy="1330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1C42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>It takes 6 workers a total of 10 hours to assemble a computer, with each working at the same rate. If six workers start assembling a computer at 9:00 a.m. and one worker per hour is added beginning at 3:00 p.m., at what time will the computer be assembled?</w:t>
      </w: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756E1E" w:rsidRDefault="00756E1E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iagonal AC of a rectangle ABCD is produced to a point E such that AC:</w:t>
      </w:r>
      <w:r w:rsidR="00756E1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E=2:1. If AB = 8cm and BC = 6 cm, using</w:t>
      </w:r>
      <w:r w:rsidRPr="00E8430E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79" type="#_x0000_t75" style="width:57pt;height:18pt" o:ole="">
            <v:imagedata r:id="rId127" o:title=""/>
          </v:shape>
          <o:OLEObject Type="Embed" ProgID="Equation.DSMT4" ShapeID="_x0000_i1079" DrawAspect="Content" ObjectID="_1798020380" r:id="rId128"/>
        </w:object>
      </w:r>
      <w:r>
        <w:rPr>
          <w:rFonts w:ascii="Times New Roman" w:hAnsi="Times New Roman" w:cs="Times New Roman"/>
          <w:sz w:val="24"/>
          <w:szCs w:val="24"/>
        </w:rPr>
        <w:t>, find the length of DE (in cm) correct to 2 places of decimals.</w:t>
      </w:r>
    </w:p>
    <w:p w:rsidR="000C1C42" w:rsidRPr="00E8430E" w:rsidRDefault="000C1C4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 w:rsidRPr="00E8430E">
        <w:rPr>
          <w:rFonts w:ascii="Times New Roman" w:hAnsi="Times New Roman" w:cs="Times New Roman"/>
          <w:sz w:val="24"/>
          <w:szCs w:val="24"/>
        </w:rPr>
        <w:t xml:space="preserve">At compound interest 8%, 10% and 12% for three consecutive years, the interest earned </w:t>
      </w:r>
      <w:r w:rsidR="00446B5A">
        <w:rPr>
          <w:rFonts w:ascii="Times New Roman" w:hAnsi="Times New Roman" w:cs="Times New Roman"/>
          <w:sz w:val="24"/>
          <w:szCs w:val="24"/>
        </w:rPr>
        <w:t>for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430E">
        <w:rPr>
          <w:rFonts w:ascii="Times New Roman" w:hAnsi="Times New Roman" w:cs="Times New Roman"/>
          <w:sz w:val="24"/>
          <w:szCs w:val="24"/>
        </w:rPr>
        <w:t xml:space="preserve">third year is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 w:rsidRPr="00E8430E">
        <w:rPr>
          <w:rFonts w:ascii="Times New Roman" w:hAnsi="Times New Roman" w:cs="Times New Roman"/>
          <w:sz w:val="24"/>
          <w:szCs w:val="24"/>
        </w:rPr>
        <w:t xml:space="preserve"> 891. Find the principa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8430E">
        <w:rPr>
          <w:rFonts w:ascii="Times New Roman" w:hAnsi="Times New Roman" w:cs="Times New Roman"/>
          <w:sz w:val="24"/>
          <w:szCs w:val="24"/>
        </w:rPr>
        <w:t xml:space="preserve">in </w:t>
      </w:r>
      <w:r w:rsidR="00756E1E">
        <w:rPr>
          <w:rFonts w:ascii="Times New Roman" w:hAnsi="Times New Roman" w:cs="Times New Roman"/>
          <w:sz w:val="24"/>
          <w:szCs w:val="24"/>
        </w:rPr>
        <w:t>₹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0C1C42" w:rsidRDefault="00BD2132" w:rsidP="000C1C42">
      <w:pPr>
        <w:pStyle w:val="ListParagraph"/>
        <w:numPr>
          <w:ilvl w:val="0"/>
          <w:numId w:val="29"/>
        </w:numPr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group id="Group 22" o:spid="_x0000_s1321" style="position:absolute;left:0;text-align:left;margin-left:179.35pt;margin-top:59.1pt;width:117.05pt;height:106.05pt;z-index:251674624;mso-width-relative:margin;mso-height-relative:margin" coordsize="47104,40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"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Hexagon 112352450" o:spid="_x0000_s1322" type="#_x0000_t9" style="position:absolute;left:12795;top:9902;width:21406;height:2101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dZrcYA&#10;AADiAAAADwAAAGRycy9kb3ducmV2LnhtbERPzUrDQBC+C77DMoIXaTeNRmvsthSltNCTaR9gyI5J&#10;aHY27K5NfHvnIHj8+P5Xm8n16kohdp4NLOYZKOLa244bA+fTbrYEFROyxd4zGfihCJv17c0KS+tH&#10;/qRrlRolIRxLNNCmNJRax7olh3HuB2LhvnxwmASGRtuAo4S7XudZ9qwddiwNLQ703lJ9qb6dgeP+&#10;9BC42MZm2b/uLiMfP/bVizH3d9P2DVSiKf2L/9wHK/MX+WORPxVyQi4JBr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dZrcYAAADiAAAADwAAAAAAAAAAAAAAAACYAgAAZHJz&#10;L2Rvd25yZXYueG1sUEsFBgAAAAAEAAQA9QAAAIsDAAAAAA==&#10;" adj="5302" fillcolor="white [3201]" strokecolor="black [3213]" strokeweight="1pt">
              <v:textbox style="mso-next-textbox:#Hexagon 112352450">
                <w:txbxContent>
                  <w:p w:rsidR="000C1C42" w:rsidRDefault="000C1C42" w:rsidP="000C1C42">
                    <w:pPr>
                      <w:jc w:val="center"/>
                    </w:pPr>
                  </w:p>
                </w:txbxContent>
              </v:textbox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Diamond 1011647916" o:spid="_x0000_s1323" type="#_x0000_t4" style="position:absolute;left:23467;top:125;width:16328;height:15096;rotation:-1098025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lxj8gA&#10;AADjAAAADwAAAGRycy9kb3ducmV2LnhtbERP3WrCMBS+H+wdwhl4IzPNGF2tRhmDiYyx4c8DHJpj&#10;W2xOShK17umXgbDL8/2f+XKwnTiTD61jDWqSgSCunGm51rDfvT8WIEJENtg5Jg1XCrBc3N/NsTTu&#10;whs6b2MtUgiHEjU0MfallKFqyGKYuJ44cQfnLcZ0+loaj5cUbjv5lGW5tNhyamiwp7eGquP2ZDUU&#10;/dfqx3yq60ae1t+2onHx4Unr0cPwOgMRaYj/4pt7bdL8TKn8+WWqcvj7KQEgF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jGXGPyAAAAOMAAAAPAAAAAAAAAAAAAAAAAJgCAABk&#10;cnMvZG93bnJldi54bWxQSwUGAAAAAAQABAD1AAAAjQMAAAAA&#10;" filled="f" strokecolor="#09101d [484]" strokeweight="1pt"/>
            <v:shape id="Diamond 1346090718" o:spid="_x0000_s1324" type="#_x0000_t4" style="position:absolute;left:7137;top:25577;width:16328;height:15096;rotation:-10218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GFXcwA&#10;AADjAAAADwAAAGRycy9kb3ducmV2LnhtbESPQUsDMRCF70L/Q5iCN5tUS9W1aakWUXooWMXS27AZ&#10;dxc3kyWJ3dVf7xwEjzPvzXvfLFaDb9WJYmoCW5hODCjiMriGKwtvr48XN6BSRnbYBiYL35RgtRyd&#10;LbBwoecXOu1zpSSEU4EW6py7QutU1uQxTUJHLNpHiB6zjLHSLmIv4b7Vl8bMtceGpaHGjh5qKj/3&#10;X97C4X6TUr+d/Wzej2u/a/zTLia29nw8rO9AZRryv/nv+tkJ/tVsbm7N9VSg5SdZgF7+Ag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F9GFXcwAAADjAAAADwAAAAAAAAAAAAAAAACY&#10;AgAAZHJzL2Rvd25yZXYueG1sUEsFBgAAAAAEAAQA9QAAAJEDAAAAAA==&#10;" filled="f" strokecolor="#09101d [484]" strokeweight="1pt"/>
            <v:shape id="Diamond 1257840881" o:spid="_x0000_s1325" type="#_x0000_t4" style="position:absolute;left:7603;width:16327;height:15096;rotation:112403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g48cA&#10;AADjAAAADwAAAGRycy9kb3ducmV2LnhtbERPS2vCQBC+F/wPywje6kZrbYyuUkSh9Oaj6HHIjkk0&#10;Oxuzq6b/3hUEj/O9ZzJrTCmuVLvCsoJeNwJBnFpdcKZgu1m+xyCcR9ZYWiYF/+RgNm29TTDR9sYr&#10;uq59JkIIuwQV5N5XiZQuzcmg69qKOHAHWxv04awzqWu8hXBTyn4UDaXBgkNDjhXNc0pP64tRcPyl&#10;xXxEf/vR+bD7ODfepsfhQKlOu/keg/DU+Jf46f7RYX7/8yseRHHcg8dPAQA5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f4OPHAAAA4wAAAA8AAAAAAAAAAAAAAAAAmAIAAGRy&#10;cy9kb3ducmV2LnhtbFBLBQYAAAAABAAEAPUAAACMAwAAAAA=&#10;" filled="f" strokecolor="#09101d [484]" strokeweight="1pt"/>
            <v:shape id="Diamond 1328307635" o:spid="_x0000_s1326" type="#_x0000_t4" style="position:absolute;left:-616;top:13491;width:16327;height:15096;rotation:-3102625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4jLckA&#10;AADjAAAADwAAAGRycy9kb3ducmV2LnhtbERPS2vCQBC+F/oflil4q5smVUPqKmoRCh6kPvA6ZqdJ&#10;aHY2ZLcx/ntXEHqc7z3TeW9q0VHrKssK3oYRCOLc6ooLBYf9+jUF4TyyxtoyKbiSg/ns+WmKmbYX&#10;/qZu5wsRQthlqKD0vsmkdHlJBt3QNsSB+7GtQR/OtpC6xUsIN7WMo2gsDVYcGkpsaFVS/rv7Mwri&#10;9P3TbOpld+XV/pyetuvDZnFUavDSLz5AeOr9v/jh/tJhfhKnSTQZJyO4/xQAkLMb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f4jLckAAADjAAAADwAAAAAAAAAAAAAAAACYAgAA&#10;ZHJzL2Rvd25yZXYueG1sUEsFBgAAAAAEAAQA9QAAAI4DAAAAAA==&#10;" filled="f" strokecolor="#09101d [484]" strokeweight="1pt"/>
            <v:shape id="Diamond 825048470" o:spid="_x0000_s1327" type="#_x0000_t4" style="position:absolute;left:31392;top:12521;width:16327;height:15096;rotation:-30754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XbtsgA&#10;AADiAAAADwAAAGRycy9kb3ducmV2LnhtbESPzWrCQBSF9wXfYbhCN6Izim3T1FGkVHRrFNTdJXOb&#10;pGbuhMzUxLd3FoUuD+ePb7HqbS1u1PrKsYbpRIEgzp2puNBwPGzGCQgfkA3WjknDnTysloOnBabG&#10;dbynWxYKEUfYp6ihDKFJpfR5SRb9xDXE0ft2rcUQZVtI02IXx20tZ0q9SosVx4cSG/osKb9mv1bD&#10;D57vW/V14dGhp2M+yrrr6b3Q+nnYrz9ABOrDf/ivvTMaktmLmifztwgRkSIOyOU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Ndu2yAAAAOIAAAAPAAAAAAAAAAAAAAAAAJgCAABk&#10;cnMvZG93bnJldi54bWxQSwUGAAAAAAQABAD1AAAAjQMAAAAA&#10;" filled="f" strokecolor="#09101d [484]" strokeweight="1pt"/>
            <v:shape id="Diamond 1322193451" o:spid="_x0000_s1328" type="#_x0000_t4" style="position:absolute;left:23356;top:25667;width:16610;height:15174;rotation:104179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w+askA&#10;AADjAAAADwAAAGRycy9kb3ducmV2LnhtbERPzWrCQBC+C32HZYReSt0k2tZEVymlgkerYnscstMk&#10;mJ0N2Y3GPr0rFDzO9z/zZW9qcaLWVZYVxKMIBHFudcWFgv1u9TwF4TyyxtoyKbiQg+XiYTDHTNsz&#10;f9Fp6wsRQthlqKD0vsmkdHlJBt3INsSB+7WtQR/OtpC6xXMIN7VMouhVGqw4NJTY0EdJ+XHbGQVv&#10;3z9ymnZPaXdxf5tVcjjW+e5Tqcdh/z4D4an3d/G/e63D/HGSxOl48hLD7acAgFxc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dw+askAAADjAAAADwAAAAAAAAAAAAAAAACYAgAA&#10;ZHJzL2Rvd25yZXYueG1sUEsFBgAAAAAEAAQA9QAAAI4DAAAAAA==&#10;" filled="f" strokecolor="#09101d [484]" strokeweight="1pt"/>
            <v:line id="Straight Connector 1844326163" o:spid="_x0000_s1329" style="position:absolute;visibility:visible;mso-wrap-style:square" from="39448,5320" to="45131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+IOscAAADjAAAADwAAAGRycy9kb3ducmV2LnhtbERPS2sCMRC+C/0PYQq9adYHwd0apRSE&#10;Xgr10dLjdDPuLm4mSxJ1+++NIHic7z2LVW9bcSYfGscaxqMMBHHpTMOVhv1uPZyDCBHZYOuYNPxT&#10;gNXyabDAwrgLb+i8jZVIIRwK1FDH2BVShrImi2HkOuLEHZy3GNPpK2k8XlK4beUky5S02HBqqLGj&#10;95rK4/ZkNXzTz9GrPJfrv9/T18Huc2Xkp9Yvz/3bK4hIfXyI7+4Pk+bPZ7PpRI3VFG4/JQDk8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n4g6xwAAAOMAAAAPAAAAAAAA&#10;AAAAAAAAAKECAABkcnMvZG93bnJldi54bWxQSwUGAAAAAAQABAD5AAAAlQMAAAAA&#10;" strokecolor="black [3200]" strokeweight="1pt">
              <v:stroke joinstyle="miter"/>
              <o:lock v:ext="edit" shapetype="f"/>
            </v:line>
            <v:line id="Straight Connector 1866710581" o:spid="_x0000_s1330" style="position:absolute;flip:x;visibility:visible;mso-wrap-style:square" from="1997,5140" to="7966,15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dhZckAAADjAAAADwAAAGRycy9kb3ducmV2LnhtbERPS0vDQBC+C/0PyxS82U2kxjTttoio&#10;aEFKH5fehuw0SZudDbtrGv+9Kwge53vPYjWYVvTkfGNZQTpJQBCXVjdcKTjsX+9yED4ga2wtk4Jv&#10;8rBajm4WWGh75S31u1CJGMK+QAV1CF0hpS9rMugntiOO3Mk6gyGerpLa4TWGm1beJ0kmDTYcG2rs&#10;6Lmm8rL7Mgqmm89Wr8+bvu+a2cdpenxzL2yUuh0PT3MQgYbwL/5zv+s4P8+yxzR5yFP4/SkCIJc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aXYWXJAAAA4wAAAA8AAAAA&#10;AAAAAAAAAAAAoQIAAGRycy9kb3ducmV2LnhtbFBLBQYAAAAABAAEAPkAAACXAwAAAAA=&#10;" strokecolor="black [3200]" strokeweight="1pt">
              <v:stroke joinstyle="miter"/>
            </v:line>
            <v:line id="Straight Connector 2027536801" o:spid="_x0000_s1331" style="position:absolute;visibility:visible;mso-wrap-style:square" from="17992,335" to="29455,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LdXnassAAADjAAAADwAA&#10;AAAAAAAAAAAAAAChAgAAZHJzL2Rvd25yZXYueG1sUEsFBgAAAAAEAAQA+QAAAJkDAAAAAA==&#10;" strokecolor="#4472c4 [3204]" strokeweight="1pt">
              <v:stroke joinstyle="miter"/>
            </v:line>
            <v:line id="Straight Connector 917856193" o:spid="_x0000_s1332" style="position:absolute;visibility:visible;mso-wrap-style:square" from="2016,27042" to="7438,35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rJL2eygAAAOIAAAAPAAAA&#10;AAAAAAAAAAAAAKECAABkcnMvZG93bnJldi54bWxQSwUGAAAAAAQABAD5AAAAmAMAAAAA&#10;" strokecolor="#4472c4 [3204]" strokeweight="1pt">
              <v:stroke joinstyle="miter"/>
            </v:line>
            <v:line id="Straight Connector 724590887" o:spid="_x0000_s1333" style="position:absolute;visibility:visible;mso-wrap-style:square" from="17330,40395" to="29583,40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lY01KcsAAADiAAAADwAA&#10;AAAAAAAAAAAAAAChAgAAZHJzL2Rvd25yZXYueG1sUEsFBgAAAAAEAAQA+QAAAJkDAAAAAA==&#10;" strokecolor="#4472c4 [3204]" strokeweight="1pt">
              <v:stroke joinstyle="miter"/>
            </v:line>
            <v:line id="Straight Connector 916630136" o:spid="_x0000_s1334" style="position:absolute;flip:x;visibility:visible;mso-wrap-style:square" from="39648,25223" to="45070,35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xz5Z3JAAAA4gAAAA8AAAAA&#10;AAAAAAAAAAAAoQIAAGRycy9kb3ducmV2LnhtbFBLBQYAAAAABAAEAPkAAACXAwAAAAA=&#10;" strokecolor="#4472c4 [3204]" strokeweight="1pt">
              <v:stroke joinstyle="miter"/>
            </v:line>
          </v:group>
        </w:pict>
      </w:r>
      <w:r w:rsidR="000C1C42" w:rsidRPr="00E8430E">
        <w:rPr>
          <w:rFonts w:ascii="Times New Roman" w:hAnsi="Times New Roman" w:cs="Times New Roman"/>
          <w:sz w:val="24"/>
          <w:szCs w:val="24"/>
        </w:rPr>
        <w:t>The design below is made of a regular hexagon surrounded by six squares and six equilateral triangles. If side of each of these shapes is 2 units, find the total area of the design in sq. units (use</w:t>
      </w:r>
      <w:r w:rsidR="000C1C42" w:rsidRPr="00E8430E">
        <w:rPr>
          <w:rFonts w:ascii="Times New Roman" w:hAnsi="Times New Roman" w:cs="Times New Roman"/>
          <w:position w:val="-8"/>
          <w:sz w:val="24"/>
          <w:szCs w:val="24"/>
        </w:rPr>
        <w:object w:dxaOrig="880" w:dyaOrig="360">
          <v:shape id="_x0000_i1080" type="#_x0000_t75" style="width:44.25pt;height:18pt" o:ole="">
            <v:imagedata r:id="rId129" o:title=""/>
          </v:shape>
          <o:OLEObject Type="Embed" ProgID="Equation.DSMT4" ShapeID="_x0000_i1080" DrawAspect="Content" ObjectID="_1798020381" r:id="rId130"/>
        </w:object>
      </w:r>
      <w:r w:rsidR="000C1C42" w:rsidRPr="00E8430E">
        <w:rPr>
          <w:rFonts w:ascii="Times New Roman" w:hAnsi="Times New Roman" w:cs="Times New Roman"/>
          <w:sz w:val="24"/>
          <w:szCs w:val="24"/>
        </w:rPr>
        <w:t>).</w:t>
      </w: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776A8F" w:rsidRDefault="00776A8F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0C1C42" w:rsidRPr="00E8430E" w:rsidRDefault="000C1C42" w:rsidP="000C1C42">
      <w:pPr>
        <w:pStyle w:val="ListParagraph"/>
        <w:tabs>
          <w:tab w:val="left" w:pos="4111"/>
        </w:tabs>
        <w:rPr>
          <w:rFonts w:ascii="Times New Roman" w:hAnsi="Times New Roman" w:cs="Times New Roman"/>
          <w:sz w:val="24"/>
          <w:szCs w:val="24"/>
        </w:rPr>
      </w:pPr>
    </w:p>
    <w:p w:rsidR="000C1C42" w:rsidRPr="00776A8F" w:rsidRDefault="000C1C42" w:rsidP="000C1C42">
      <w:pPr>
        <w:pBdr>
          <w:top w:val="single" w:sz="4" w:space="1" w:color="auto"/>
          <w:bottom w:val="single" w:sz="4" w:space="1" w:color="auto"/>
        </w:pBdr>
        <w:tabs>
          <w:tab w:val="left" w:pos="540"/>
        </w:tabs>
        <w:rPr>
          <w:rFonts w:ascii="Times New Roman" w:hAnsi="Times New Roman" w:cs="Times New Roman"/>
          <w:b/>
          <w:sz w:val="24"/>
          <w:szCs w:val="24"/>
        </w:rPr>
      </w:pP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</w:r>
      <w:r w:rsidRPr="00776A8F">
        <w:rPr>
          <w:rFonts w:ascii="Times New Roman" w:hAnsi="Times New Roman" w:cs="Times New Roman"/>
          <w:b/>
          <w:sz w:val="24"/>
          <w:szCs w:val="24"/>
        </w:rPr>
        <w:tab/>
        <w:t>SPACE FOR THE ROUGH WORK</w:t>
      </w:r>
    </w:p>
    <w:p w:rsidR="000C1C42" w:rsidRDefault="000C1C42" w:rsidP="000C1C42">
      <w:pPr>
        <w:pStyle w:val="NoSpacing"/>
        <w:tabs>
          <w:tab w:val="left" w:pos="540"/>
        </w:tabs>
        <w:ind w:left="1080"/>
        <w:jc w:val="both"/>
        <w:rPr>
          <w:rFonts w:ascii="Times New Roman" w:hAnsi="Times New Roman" w:cs="Times New Roman"/>
          <w:sz w:val="24"/>
          <w:szCs w:val="24"/>
        </w:rPr>
      </w:pPr>
    </w:p>
    <w:p w:rsidR="000C1C42" w:rsidRDefault="000C1C42" w:rsidP="000C1C42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166464" w:rsidRDefault="00166464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166464" w:rsidRDefault="00166464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166464" w:rsidRDefault="00166464" w:rsidP="00682644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sectPr w:rsidR="00166464" w:rsidSect="00A03B49">
      <w:footerReference w:type="default" r:id="rId131"/>
      <w:pgSz w:w="11906" w:h="16838"/>
      <w:pgMar w:top="709" w:right="849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2132" w:rsidRDefault="00BD2132" w:rsidP="0069655B">
      <w:pPr>
        <w:spacing w:after="0" w:line="240" w:lineRule="auto"/>
      </w:pPr>
      <w:r>
        <w:separator/>
      </w:r>
    </w:p>
  </w:endnote>
  <w:endnote w:type="continuationSeparator" w:id="0">
    <w:p w:rsidR="00BD2132" w:rsidRDefault="00BD2132" w:rsidP="006965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1792470"/>
      <w:docPartObj>
        <w:docPartGallery w:val="Page Numbers (Bottom of Page)"/>
        <w:docPartUnique/>
      </w:docPartObj>
    </w:sdtPr>
    <w:sdtEndPr/>
    <w:sdtContent>
      <w:sdt>
        <w:sdtPr>
          <w:id w:val="-1240781566"/>
          <w:docPartObj>
            <w:docPartGallery w:val="Page Numbers (Top of Page)"/>
            <w:docPartUnique/>
          </w:docPartObj>
        </w:sdtPr>
        <w:sdtEndPr/>
        <w:sdtContent>
          <w:p w:rsidR="000C1C42" w:rsidRDefault="000C1C4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9404E8">
              <w:rPr>
                <w:b/>
                <w:noProof/>
              </w:rPr>
              <w:t>15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9404E8">
              <w:rPr>
                <w:b/>
                <w:noProof/>
              </w:rPr>
              <w:t>1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0C1C42" w:rsidRDefault="000C1C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2132" w:rsidRDefault="00BD2132" w:rsidP="0069655B">
      <w:pPr>
        <w:spacing w:after="0" w:line="240" w:lineRule="auto"/>
      </w:pPr>
      <w:r>
        <w:separator/>
      </w:r>
    </w:p>
  </w:footnote>
  <w:footnote w:type="continuationSeparator" w:id="0">
    <w:p w:rsidR="00BD2132" w:rsidRDefault="00BD2132" w:rsidP="006965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5B3253"/>
    <w:multiLevelType w:val="hybridMultilevel"/>
    <w:tmpl w:val="260CEE8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2809A0"/>
    <w:multiLevelType w:val="hybridMultilevel"/>
    <w:tmpl w:val="80F4A6E0"/>
    <w:lvl w:ilvl="0" w:tplc="0409000F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4E0BB9"/>
    <w:multiLevelType w:val="hybridMultilevel"/>
    <w:tmpl w:val="260CEE8A"/>
    <w:lvl w:ilvl="0" w:tplc="4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6C083A"/>
    <w:multiLevelType w:val="hybridMultilevel"/>
    <w:tmpl w:val="07CED312"/>
    <w:lvl w:ilvl="0" w:tplc="D44C1A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182463"/>
    <w:multiLevelType w:val="hybridMultilevel"/>
    <w:tmpl w:val="EBC21328"/>
    <w:lvl w:ilvl="0" w:tplc="C71C0FE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31B1CDA"/>
    <w:multiLevelType w:val="hybridMultilevel"/>
    <w:tmpl w:val="2F2CEF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FD1C6D"/>
    <w:multiLevelType w:val="hybridMultilevel"/>
    <w:tmpl w:val="6EB8E536"/>
    <w:lvl w:ilvl="0" w:tplc="B0008C5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995311A"/>
    <w:multiLevelType w:val="hybridMultilevel"/>
    <w:tmpl w:val="C194061A"/>
    <w:lvl w:ilvl="0" w:tplc="40E2A80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3E717EA"/>
    <w:multiLevelType w:val="hybridMultilevel"/>
    <w:tmpl w:val="5E44F1A6"/>
    <w:lvl w:ilvl="0" w:tplc="A4CEFD7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8DB113F"/>
    <w:multiLevelType w:val="hybridMultilevel"/>
    <w:tmpl w:val="4686E016"/>
    <w:lvl w:ilvl="0" w:tplc="171C096E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EB1715F"/>
    <w:multiLevelType w:val="hybridMultilevel"/>
    <w:tmpl w:val="D236F5E2"/>
    <w:lvl w:ilvl="0" w:tplc="1EB0D1BC">
      <w:start w:val="1"/>
      <w:numFmt w:val="upperLetter"/>
      <w:lvlText w:val="%1)"/>
      <w:lvlJc w:val="left"/>
      <w:pPr>
        <w:ind w:left="118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08" w:hanging="360"/>
      </w:pPr>
    </w:lvl>
    <w:lvl w:ilvl="2" w:tplc="4009001B" w:tentative="1">
      <w:start w:val="1"/>
      <w:numFmt w:val="lowerRoman"/>
      <w:lvlText w:val="%3."/>
      <w:lvlJc w:val="right"/>
      <w:pPr>
        <w:ind w:left="2628" w:hanging="180"/>
      </w:pPr>
    </w:lvl>
    <w:lvl w:ilvl="3" w:tplc="4009000F" w:tentative="1">
      <w:start w:val="1"/>
      <w:numFmt w:val="decimal"/>
      <w:lvlText w:val="%4."/>
      <w:lvlJc w:val="left"/>
      <w:pPr>
        <w:ind w:left="3348" w:hanging="360"/>
      </w:pPr>
    </w:lvl>
    <w:lvl w:ilvl="4" w:tplc="40090019" w:tentative="1">
      <w:start w:val="1"/>
      <w:numFmt w:val="lowerLetter"/>
      <w:lvlText w:val="%5."/>
      <w:lvlJc w:val="left"/>
      <w:pPr>
        <w:ind w:left="4068" w:hanging="360"/>
      </w:pPr>
    </w:lvl>
    <w:lvl w:ilvl="5" w:tplc="4009001B" w:tentative="1">
      <w:start w:val="1"/>
      <w:numFmt w:val="lowerRoman"/>
      <w:lvlText w:val="%6."/>
      <w:lvlJc w:val="right"/>
      <w:pPr>
        <w:ind w:left="4788" w:hanging="180"/>
      </w:pPr>
    </w:lvl>
    <w:lvl w:ilvl="6" w:tplc="4009000F" w:tentative="1">
      <w:start w:val="1"/>
      <w:numFmt w:val="decimal"/>
      <w:lvlText w:val="%7."/>
      <w:lvlJc w:val="left"/>
      <w:pPr>
        <w:ind w:left="5508" w:hanging="360"/>
      </w:pPr>
    </w:lvl>
    <w:lvl w:ilvl="7" w:tplc="40090019" w:tentative="1">
      <w:start w:val="1"/>
      <w:numFmt w:val="lowerLetter"/>
      <w:lvlText w:val="%8."/>
      <w:lvlJc w:val="left"/>
      <w:pPr>
        <w:ind w:left="6228" w:hanging="360"/>
      </w:pPr>
    </w:lvl>
    <w:lvl w:ilvl="8" w:tplc="4009001B" w:tentative="1">
      <w:start w:val="1"/>
      <w:numFmt w:val="lowerRoman"/>
      <w:lvlText w:val="%9."/>
      <w:lvlJc w:val="right"/>
      <w:pPr>
        <w:ind w:left="6948" w:hanging="180"/>
      </w:pPr>
    </w:lvl>
  </w:abstractNum>
  <w:abstractNum w:abstractNumId="11">
    <w:nsid w:val="300D29A3"/>
    <w:multiLevelType w:val="hybridMultilevel"/>
    <w:tmpl w:val="AD505FA2"/>
    <w:lvl w:ilvl="0" w:tplc="52A6360A">
      <w:start w:val="1"/>
      <w:numFmt w:val="upperLetter"/>
      <w:lvlText w:val="%1)"/>
      <w:lvlJc w:val="left"/>
      <w:pPr>
        <w:ind w:left="1260" w:hanging="435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905" w:hanging="360"/>
      </w:pPr>
    </w:lvl>
    <w:lvl w:ilvl="2" w:tplc="4009001B" w:tentative="1">
      <w:start w:val="1"/>
      <w:numFmt w:val="lowerRoman"/>
      <w:lvlText w:val="%3."/>
      <w:lvlJc w:val="right"/>
      <w:pPr>
        <w:ind w:left="2625" w:hanging="180"/>
      </w:pPr>
    </w:lvl>
    <w:lvl w:ilvl="3" w:tplc="4009000F" w:tentative="1">
      <w:start w:val="1"/>
      <w:numFmt w:val="decimal"/>
      <w:lvlText w:val="%4."/>
      <w:lvlJc w:val="left"/>
      <w:pPr>
        <w:ind w:left="3345" w:hanging="360"/>
      </w:pPr>
    </w:lvl>
    <w:lvl w:ilvl="4" w:tplc="40090019" w:tentative="1">
      <w:start w:val="1"/>
      <w:numFmt w:val="lowerLetter"/>
      <w:lvlText w:val="%5."/>
      <w:lvlJc w:val="left"/>
      <w:pPr>
        <w:ind w:left="4065" w:hanging="360"/>
      </w:pPr>
    </w:lvl>
    <w:lvl w:ilvl="5" w:tplc="4009001B" w:tentative="1">
      <w:start w:val="1"/>
      <w:numFmt w:val="lowerRoman"/>
      <w:lvlText w:val="%6."/>
      <w:lvlJc w:val="right"/>
      <w:pPr>
        <w:ind w:left="4785" w:hanging="180"/>
      </w:pPr>
    </w:lvl>
    <w:lvl w:ilvl="6" w:tplc="4009000F" w:tentative="1">
      <w:start w:val="1"/>
      <w:numFmt w:val="decimal"/>
      <w:lvlText w:val="%7."/>
      <w:lvlJc w:val="left"/>
      <w:pPr>
        <w:ind w:left="5505" w:hanging="360"/>
      </w:pPr>
    </w:lvl>
    <w:lvl w:ilvl="7" w:tplc="40090019" w:tentative="1">
      <w:start w:val="1"/>
      <w:numFmt w:val="lowerLetter"/>
      <w:lvlText w:val="%8."/>
      <w:lvlJc w:val="left"/>
      <w:pPr>
        <w:ind w:left="6225" w:hanging="360"/>
      </w:pPr>
    </w:lvl>
    <w:lvl w:ilvl="8" w:tplc="40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2">
    <w:nsid w:val="32AA6349"/>
    <w:multiLevelType w:val="hybridMultilevel"/>
    <w:tmpl w:val="2C006752"/>
    <w:lvl w:ilvl="0" w:tplc="669AB7D6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5A40CEC"/>
    <w:multiLevelType w:val="hybridMultilevel"/>
    <w:tmpl w:val="4636D6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CA56AB"/>
    <w:multiLevelType w:val="hybridMultilevel"/>
    <w:tmpl w:val="CCF67DDC"/>
    <w:lvl w:ilvl="0" w:tplc="B72A4C1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528649A"/>
    <w:multiLevelType w:val="hybridMultilevel"/>
    <w:tmpl w:val="B338FECA"/>
    <w:lvl w:ilvl="0" w:tplc="152CAE50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7E2781B"/>
    <w:multiLevelType w:val="hybridMultilevel"/>
    <w:tmpl w:val="0D96A1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257D5A"/>
    <w:multiLevelType w:val="hybridMultilevel"/>
    <w:tmpl w:val="9F02BA06"/>
    <w:lvl w:ilvl="0" w:tplc="6F50AA9C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F470D05"/>
    <w:multiLevelType w:val="hybridMultilevel"/>
    <w:tmpl w:val="34F4F6CA"/>
    <w:lvl w:ilvl="0" w:tplc="821A8EA8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4F56644E"/>
    <w:multiLevelType w:val="hybridMultilevel"/>
    <w:tmpl w:val="857AFB4E"/>
    <w:lvl w:ilvl="0" w:tplc="3440D36C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FF5403F"/>
    <w:multiLevelType w:val="hybridMultilevel"/>
    <w:tmpl w:val="EA380F42"/>
    <w:lvl w:ilvl="0" w:tplc="7E5E7B4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4D700ED"/>
    <w:multiLevelType w:val="hybridMultilevel"/>
    <w:tmpl w:val="32BE296A"/>
    <w:lvl w:ilvl="0" w:tplc="33E2D984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62A57C8"/>
    <w:multiLevelType w:val="hybridMultilevel"/>
    <w:tmpl w:val="47CA6FE4"/>
    <w:lvl w:ilvl="0" w:tplc="2AEAB73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6A36720"/>
    <w:multiLevelType w:val="hybridMultilevel"/>
    <w:tmpl w:val="5732911C"/>
    <w:lvl w:ilvl="0" w:tplc="3FB67A0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E8979E0"/>
    <w:multiLevelType w:val="hybridMultilevel"/>
    <w:tmpl w:val="56BAA8B8"/>
    <w:lvl w:ilvl="0" w:tplc="2F6246B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29662C6"/>
    <w:multiLevelType w:val="hybridMultilevel"/>
    <w:tmpl w:val="42DA0B2C"/>
    <w:lvl w:ilvl="0" w:tplc="E48A303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3B84AAB"/>
    <w:multiLevelType w:val="hybridMultilevel"/>
    <w:tmpl w:val="0FE4E496"/>
    <w:lvl w:ilvl="0" w:tplc="D54C3F0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D757726"/>
    <w:multiLevelType w:val="hybridMultilevel"/>
    <w:tmpl w:val="45E26C50"/>
    <w:lvl w:ilvl="0" w:tplc="37A079E2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6C41741"/>
    <w:multiLevelType w:val="hybridMultilevel"/>
    <w:tmpl w:val="37481FCA"/>
    <w:lvl w:ilvl="0" w:tplc="C854F89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9906594"/>
    <w:multiLevelType w:val="hybridMultilevel"/>
    <w:tmpl w:val="01CC434E"/>
    <w:lvl w:ilvl="0" w:tplc="646E61E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CDA09D3"/>
    <w:multiLevelType w:val="hybridMultilevel"/>
    <w:tmpl w:val="12BE4D7C"/>
    <w:lvl w:ilvl="0" w:tplc="C8FCE00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E9E41EA"/>
    <w:multiLevelType w:val="hybridMultilevel"/>
    <w:tmpl w:val="FAD21800"/>
    <w:lvl w:ilvl="0" w:tplc="ACF0F14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27"/>
  </w:num>
  <w:num w:numId="3">
    <w:abstractNumId w:val="21"/>
  </w:num>
  <w:num w:numId="4">
    <w:abstractNumId w:val="14"/>
  </w:num>
  <w:num w:numId="5">
    <w:abstractNumId w:val="18"/>
  </w:num>
  <w:num w:numId="6">
    <w:abstractNumId w:val="12"/>
  </w:num>
  <w:num w:numId="7">
    <w:abstractNumId w:val="19"/>
  </w:num>
  <w:num w:numId="8">
    <w:abstractNumId w:val="28"/>
  </w:num>
  <w:num w:numId="9">
    <w:abstractNumId w:val="17"/>
  </w:num>
  <w:num w:numId="10">
    <w:abstractNumId w:val="4"/>
  </w:num>
  <w:num w:numId="11">
    <w:abstractNumId w:val="16"/>
  </w:num>
  <w:num w:numId="12">
    <w:abstractNumId w:val="30"/>
  </w:num>
  <w:num w:numId="13">
    <w:abstractNumId w:val="8"/>
  </w:num>
  <w:num w:numId="14">
    <w:abstractNumId w:val="26"/>
  </w:num>
  <w:num w:numId="15">
    <w:abstractNumId w:val="25"/>
  </w:num>
  <w:num w:numId="16">
    <w:abstractNumId w:val="29"/>
  </w:num>
  <w:num w:numId="17">
    <w:abstractNumId w:val="23"/>
  </w:num>
  <w:num w:numId="18">
    <w:abstractNumId w:val="20"/>
  </w:num>
  <w:num w:numId="19">
    <w:abstractNumId w:val="24"/>
  </w:num>
  <w:num w:numId="20">
    <w:abstractNumId w:val="6"/>
  </w:num>
  <w:num w:numId="21">
    <w:abstractNumId w:val="31"/>
  </w:num>
  <w:num w:numId="22">
    <w:abstractNumId w:val="22"/>
  </w:num>
  <w:num w:numId="23">
    <w:abstractNumId w:val="1"/>
  </w:num>
  <w:num w:numId="24">
    <w:abstractNumId w:val="9"/>
  </w:num>
  <w:num w:numId="25">
    <w:abstractNumId w:val="0"/>
  </w:num>
  <w:num w:numId="26">
    <w:abstractNumId w:val="15"/>
  </w:num>
  <w:num w:numId="27">
    <w:abstractNumId w:val="3"/>
  </w:num>
  <w:num w:numId="28">
    <w:abstractNumId w:val="5"/>
  </w:num>
  <w:num w:numId="29">
    <w:abstractNumId w:val="13"/>
  </w:num>
  <w:num w:numId="30">
    <w:abstractNumId w:val="7"/>
  </w:num>
  <w:num w:numId="31">
    <w:abstractNumId w:val="10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1585"/>
    <w:rsid w:val="00002D63"/>
    <w:rsid w:val="00005625"/>
    <w:rsid w:val="00005965"/>
    <w:rsid w:val="0001707B"/>
    <w:rsid w:val="00026CB3"/>
    <w:rsid w:val="00026EE8"/>
    <w:rsid w:val="000450DA"/>
    <w:rsid w:val="000541E8"/>
    <w:rsid w:val="0006356D"/>
    <w:rsid w:val="0008785A"/>
    <w:rsid w:val="00091234"/>
    <w:rsid w:val="0009550F"/>
    <w:rsid w:val="000A0362"/>
    <w:rsid w:val="000C1C42"/>
    <w:rsid w:val="000C7150"/>
    <w:rsid w:val="000E4538"/>
    <w:rsid w:val="000F2F37"/>
    <w:rsid w:val="00107F83"/>
    <w:rsid w:val="001142A8"/>
    <w:rsid w:val="00131B3D"/>
    <w:rsid w:val="00151C26"/>
    <w:rsid w:val="00166464"/>
    <w:rsid w:val="0019282F"/>
    <w:rsid w:val="001A0A68"/>
    <w:rsid w:val="001A2D4E"/>
    <w:rsid w:val="001B4F6B"/>
    <w:rsid w:val="001B5445"/>
    <w:rsid w:val="001E5061"/>
    <w:rsid w:val="001E7B38"/>
    <w:rsid w:val="0020158B"/>
    <w:rsid w:val="00223BF4"/>
    <w:rsid w:val="00244AC8"/>
    <w:rsid w:val="00245EB4"/>
    <w:rsid w:val="0029714A"/>
    <w:rsid w:val="002B60BE"/>
    <w:rsid w:val="002C5716"/>
    <w:rsid w:val="002D0224"/>
    <w:rsid w:val="002E72E5"/>
    <w:rsid w:val="002F51D0"/>
    <w:rsid w:val="002F58E5"/>
    <w:rsid w:val="003059E9"/>
    <w:rsid w:val="0033032F"/>
    <w:rsid w:val="00343921"/>
    <w:rsid w:val="00352871"/>
    <w:rsid w:val="00377819"/>
    <w:rsid w:val="00380AAD"/>
    <w:rsid w:val="003B2CF8"/>
    <w:rsid w:val="003B5E83"/>
    <w:rsid w:val="003B6A62"/>
    <w:rsid w:val="003C46D8"/>
    <w:rsid w:val="003E58F5"/>
    <w:rsid w:val="003F4456"/>
    <w:rsid w:val="00410C8F"/>
    <w:rsid w:val="004273FD"/>
    <w:rsid w:val="00433A03"/>
    <w:rsid w:val="00446B5A"/>
    <w:rsid w:val="004673ED"/>
    <w:rsid w:val="00477635"/>
    <w:rsid w:val="00485F10"/>
    <w:rsid w:val="004A3ED9"/>
    <w:rsid w:val="004A5661"/>
    <w:rsid w:val="004D318F"/>
    <w:rsid w:val="004D3B2E"/>
    <w:rsid w:val="004E4AC8"/>
    <w:rsid w:val="004E6067"/>
    <w:rsid w:val="004F5700"/>
    <w:rsid w:val="004F6487"/>
    <w:rsid w:val="005004D9"/>
    <w:rsid w:val="00512B91"/>
    <w:rsid w:val="0051365F"/>
    <w:rsid w:val="005163DD"/>
    <w:rsid w:val="005222C2"/>
    <w:rsid w:val="0054121D"/>
    <w:rsid w:val="0055662E"/>
    <w:rsid w:val="005757A9"/>
    <w:rsid w:val="00576A79"/>
    <w:rsid w:val="00585C0D"/>
    <w:rsid w:val="005C2B0E"/>
    <w:rsid w:val="005E385C"/>
    <w:rsid w:val="006201AD"/>
    <w:rsid w:val="00632787"/>
    <w:rsid w:val="00650A65"/>
    <w:rsid w:val="0066158F"/>
    <w:rsid w:val="00662940"/>
    <w:rsid w:val="00670850"/>
    <w:rsid w:val="00674454"/>
    <w:rsid w:val="00682644"/>
    <w:rsid w:val="006843EB"/>
    <w:rsid w:val="0068500C"/>
    <w:rsid w:val="0069655B"/>
    <w:rsid w:val="00697697"/>
    <w:rsid w:val="00697E0E"/>
    <w:rsid w:val="006A031A"/>
    <w:rsid w:val="006C3460"/>
    <w:rsid w:val="006D01B1"/>
    <w:rsid w:val="006E348A"/>
    <w:rsid w:val="006F2C92"/>
    <w:rsid w:val="006F3E63"/>
    <w:rsid w:val="00703195"/>
    <w:rsid w:val="0072211A"/>
    <w:rsid w:val="0072687E"/>
    <w:rsid w:val="00727549"/>
    <w:rsid w:val="0072774B"/>
    <w:rsid w:val="00756E1E"/>
    <w:rsid w:val="00776A8F"/>
    <w:rsid w:val="00791965"/>
    <w:rsid w:val="007920CD"/>
    <w:rsid w:val="00792811"/>
    <w:rsid w:val="007934D8"/>
    <w:rsid w:val="007A1585"/>
    <w:rsid w:val="007C4927"/>
    <w:rsid w:val="00813A07"/>
    <w:rsid w:val="00814C7B"/>
    <w:rsid w:val="0082145B"/>
    <w:rsid w:val="008273CE"/>
    <w:rsid w:val="00843AF8"/>
    <w:rsid w:val="008737DF"/>
    <w:rsid w:val="00881739"/>
    <w:rsid w:val="008B2120"/>
    <w:rsid w:val="008B2762"/>
    <w:rsid w:val="008C7580"/>
    <w:rsid w:val="008D5DC1"/>
    <w:rsid w:val="00913245"/>
    <w:rsid w:val="009214E3"/>
    <w:rsid w:val="00933469"/>
    <w:rsid w:val="0093574B"/>
    <w:rsid w:val="009404E8"/>
    <w:rsid w:val="00963A70"/>
    <w:rsid w:val="00967B96"/>
    <w:rsid w:val="009829B9"/>
    <w:rsid w:val="009B3289"/>
    <w:rsid w:val="009C58E0"/>
    <w:rsid w:val="009D2C97"/>
    <w:rsid w:val="009D63E0"/>
    <w:rsid w:val="009E52D0"/>
    <w:rsid w:val="00A000A4"/>
    <w:rsid w:val="00A0019A"/>
    <w:rsid w:val="00A0149B"/>
    <w:rsid w:val="00A0223F"/>
    <w:rsid w:val="00A03B49"/>
    <w:rsid w:val="00A31BFD"/>
    <w:rsid w:val="00A35218"/>
    <w:rsid w:val="00A66506"/>
    <w:rsid w:val="00A7564B"/>
    <w:rsid w:val="00A96571"/>
    <w:rsid w:val="00AA4804"/>
    <w:rsid w:val="00AB1102"/>
    <w:rsid w:val="00AC47B5"/>
    <w:rsid w:val="00AE5011"/>
    <w:rsid w:val="00AF088E"/>
    <w:rsid w:val="00B051D1"/>
    <w:rsid w:val="00B11B20"/>
    <w:rsid w:val="00B12ABA"/>
    <w:rsid w:val="00B13A4D"/>
    <w:rsid w:val="00B1606B"/>
    <w:rsid w:val="00B214B1"/>
    <w:rsid w:val="00B21D48"/>
    <w:rsid w:val="00B604AA"/>
    <w:rsid w:val="00B617AF"/>
    <w:rsid w:val="00B728C9"/>
    <w:rsid w:val="00B75C73"/>
    <w:rsid w:val="00B9390F"/>
    <w:rsid w:val="00B960EB"/>
    <w:rsid w:val="00BA737D"/>
    <w:rsid w:val="00BB018E"/>
    <w:rsid w:val="00BB5049"/>
    <w:rsid w:val="00BC334C"/>
    <w:rsid w:val="00BD2132"/>
    <w:rsid w:val="00BF2CA9"/>
    <w:rsid w:val="00BF4FF8"/>
    <w:rsid w:val="00C1305A"/>
    <w:rsid w:val="00C43EB9"/>
    <w:rsid w:val="00C46A8B"/>
    <w:rsid w:val="00C54912"/>
    <w:rsid w:val="00C55208"/>
    <w:rsid w:val="00C61C46"/>
    <w:rsid w:val="00C62558"/>
    <w:rsid w:val="00C87E4D"/>
    <w:rsid w:val="00C94065"/>
    <w:rsid w:val="00C97502"/>
    <w:rsid w:val="00CB72AD"/>
    <w:rsid w:val="00CC2782"/>
    <w:rsid w:val="00CC59AA"/>
    <w:rsid w:val="00CD62E0"/>
    <w:rsid w:val="00CF2F86"/>
    <w:rsid w:val="00CF638A"/>
    <w:rsid w:val="00D12E53"/>
    <w:rsid w:val="00D15980"/>
    <w:rsid w:val="00D30AAF"/>
    <w:rsid w:val="00D376FB"/>
    <w:rsid w:val="00D412CF"/>
    <w:rsid w:val="00D504FA"/>
    <w:rsid w:val="00D66CB8"/>
    <w:rsid w:val="00D66F12"/>
    <w:rsid w:val="00D71691"/>
    <w:rsid w:val="00D8261C"/>
    <w:rsid w:val="00D936D6"/>
    <w:rsid w:val="00D95038"/>
    <w:rsid w:val="00D97B79"/>
    <w:rsid w:val="00DB2DDC"/>
    <w:rsid w:val="00DB32DA"/>
    <w:rsid w:val="00DD0A82"/>
    <w:rsid w:val="00E01B31"/>
    <w:rsid w:val="00E0725C"/>
    <w:rsid w:val="00E176BD"/>
    <w:rsid w:val="00E2225D"/>
    <w:rsid w:val="00E23C1A"/>
    <w:rsid w:val="00E242F6"/>
    <w:rsid w:val="00E30283"/>
    <w:rsid w:val="00E46369"/>
    <w:rsid w:val="00E65632"/>
    <w:rsid w:val="00E65E8D"/>
    <w:rsid w:val="00E8363E"/>
    <w:rsid w:val="00E8652C"/>
    <w:rsid w:val="00E97667"/>
    <w:rsid w:val="00EB6E3B"/>
    <w:rsid w:val="00EB7279"/>
    <w:rsid w:val="00EE3E08"/>
    <w:rsid w:val="00EE6EF9"/>
    <w:rsid w:val="00F057C7"/>
    <w:rsid w:val="00F14DB6"/>
    <w:rsid w:val="00F15770"/>
    <w:rsid w:val="00F24282"/>
    <w:rsid w:val="00F675B2"/>
    <w:rsid w:val="00F72EA0"/>
    <w:rsid w:val="00F8788B"/>
    <w:rsid w:val="00FC26C5"/>
    <w:rsid w:val="00FC425B"/>
    <w:rsid w:val="00FD12E5"/>
    <w:rsid w:val="00FD755F"/>
    <w:rsid w:val="00FE6426"/>
    <w:rsid w:val="00FF36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5"/>
    <o:shapelayout v:ext="edit">
      <o:idmap v:ext="edit" data="1"/>
      <o:rules v:ext="edit">
        <o:r id="V:Rule1" type="connector" idref="#Straight Connector 1844326163">
          <o:proxy start="" idref="#Diamond 1011647916" connectloc="3"/>
          <o:proxy end="" idref="#Diamond 825048470" connectloc="3"/>
        </o:r>
        <o:r id="V:Rule2" type="connector" idref="#Straight Connector 1866710581">
          <o:proxy start="" idref="#Diamond 1257840881" connectloc="1"/>
          <o:proxy end="" idref="#Diamond 1328307635" connectloc="0"/>
        </o:r>
        <o:r id="V:Rule3" type="connector" idref="#Straight Connector 2027536801">
          <o:proxy start="" idref="#Diamond 1257840881" connectloc="0"/>
          <o:proxy end="" idref="#Diamond 1011647916" connectloc="0"/>
        </o:r>
        <o:r id="V:Rule4" type="connector" idref="#Straight Connector 916630136">
          <o:proxy start="" idref="#Diamond 825048470" connectloc="2"/>
          <o:proxy end="" idref="#Diamond 1322193451" connectloc="3"/>
        </o:r>
        <o:r id="V:Rule5" type="connector" idref="#Straight Connector 917856193">
          <o:proxy start="" idref="#Diamond 1328307635" connectloc="1"/>
          <o:proxy end="" idref="#Diamond 1346090718" connectloc="1"/>
        </o:r>
        <o:r id="V:Rule6" type="connector" idref="#Straight Connector 724590887">
          <o:proxy start="" idref="#Diamond 1346090718" connectloc="2"/>
          <o:proxy end="" idref="#Diamond 1322193451" connectloc="2"/>
        </o:r>
      </o:rules>
    </o:shapelayout>
  </w:shapeDefaults>
  <w:decimalSymbol w:val="."/>
  <w:listSeparator w:val=","/>
  <w15:docId w15:val="{080030BE-86B4-493D-8E77-BE0CD60DDD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6C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9406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26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26C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76A8F"/>
    <w:pPr>
      <w:spacing w:after="0" w:line="240" w:lineRule="auto"/>
    </w:pPr>
    <w:rPr>
      <w:kern w:val="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76A8F"/>
  </w:style>
  <w:style w:type="paragraph" w:styleId="Header">
    <w:name w:val="header"/>
    <w:basedOn w:val="Normal"/>
    <w:link w:val="HeaderChar"/>
    <w:uiPriority w:val="99"/>
    <w:semiHidden/>
    <w:unhideWhenUsed/>
    <w:rsid w:val="006965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655B"/>
  </w:style>
  <w:style w:type="paragraph" w:styleId="Footer">
    <w:name w:val="footer"/>
    <w:basedOn w:val="Normal"/>
    <w:link w:val="FooterChar"/>
    <w:uiPriority w:val="99"/>
    <w:unhideWhenUsed/>
    <w:rsid w:val="006965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65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theme" Target="theme/theme1.xml"/><Relationship Id="rId16" Type="http://schemas.openxmlformats.org/officeDocument/2006/relationships/image" Target="media/image7.png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26" Type="http://schemas.openxmlformats.org/officeDocument/2006/relationships/image" Target="media/image63.png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2.wmf"/><Relationship Id="rId129" Type="http://schemas.openxmlformats.org/officeDocument/2006/relationships/image" Target="media/image6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png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30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footer" Target="footer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9CF8FC4-3E0C-4509-ACE5-42E0D88E1AA0}">
  <we:reference id="wa104381909" version="3.12.0.0" store="en-US" storeType="OMEX"/>
  <we:alternateReferences>
    <we:reference id="wa104381909" version="3.12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52DB92-D912-47B1-9E72-DA7D5D7AB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1</TotalTime>
  <Pages>1</Pages>
  <Words>2410</Words>
  <Characters>13739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 Vaid</dc:creator>
  <cp:keywords/>
  <dc:description/>
  <cp:lastModifiedBy>user</cp:lastModifiedBy>
  <cp:revision>161</cp:revision>
  <cp:lastPrinted>2025-01-10T07:02:00Z</cp:lastPrinted>
  <dcterms:created xsi:type="dcterms:W3CDTF">2023-12-05T13:35:00Z</dcterms:created>
  <dcterms:modified xsi:type="dcterms:W3CDTF">2025-01-10T07:38:00Z</dcterms:modified>
</cp:coreProperties>
</file>